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52F33D" w14:textId="2A758F46" w:rsidR="00F54EC6" w:rsidRPr="009A0164" w:rsidRDefault="00F54EC6" w:rsidP="00137640">
      <w:pPr>
        <w:pStyle w:val="Title"/>
        <w:ind w:left="0"/>
        <w:jc w:val="both"/>
        <w:rPr>
          <w:rStyle w:val="Emphasis"/>
          <w:rFonts w:hint="cs"/>
          <w:rtl/>
          <w:lang w:bidi="fa-IR"/>
        </w:rPr>
      </w:pPr>
    </w:p>
    <w:p w14:paraId="704A2989" w14:textId="77777777" w:rsidR="00137640" w:rsidRPr="009A0164" w:rsidRDefault="00137640" w:rsidP="00137640">
      <w:pPr>
        <w:pStyle w:val="Author"/>
      </w:pPr>
    </w:p>
    <w:p w14:paraId="68286211" w14:textId="77777777" w:rsidR="008244D7" w:rsidRPr="009A0164" w:rsidRDefault="008244D7" w:rsidP="002367FC">
      <w:pPr>
        <w:pStyle w:val="Title"/>
        <w:spacing w:after="0"/>
        <w:ind w:left="562" w:right="562"/>
        <w:rPr>
          <w:szCs w:val="34"/>
          <w:lang w:bidi="fa-IR"/>
        </w:rPr>
      </w:pPr>
    </w:p>
    <w:p w14:paraId="704720FB" w14:textId="77777777" w:rsidR="008244D7" w:rsidRPr="009A0164" w:rsidRDefault="008244D7" w:rsidP="002367FC">
      <w:pPr>
        <w:pStyle w:val="Title"/>
        <w:spacing w:after="0"/>
        <w:ind w:left="562" w:right="562"/>
        <w:rPr>
          <w:szCs w:val="34"/>
          <w:lang w:bidi="fa-IR"/>
        </w:rPr>
      </w:pPr>
    </w:p>
    <w:p w14:paraId="73C93238" w14:textId="77777777" w:rsidR="008244D7" w:rsidRPr="009A0164" w:rsidRDefault="008244D7" w:rsidP="002367FC">
      <w:pPr>
        <w:pStyle w:val="Title"/>
        <w:spacing w:after="0"/>
        <w:ind w:left="562" w:right="562"/>
        <w:rPr>
          <w:szCs w:val="34"/>
          <w:lang w:bidi="fa-IR"/>
        </w:rPr>
      </w:pPr>
    </w:p>
    <w:p w14:paraId="5E0EF4B6" w14:textId="61B339F3" w:rsidR="00305E62" w:rsidRPr="009A0164" w:rsidRDefault="0087412C" w:rsidP="00C83414">
      <w:pPr>
        <w:pStyle w:val="Title"/>
        <w:rPr>
          <w:szCs w:val="34"/>
        </w:rPr>
      </w:pPr>
      <w:r w:rsidRPr="009A0164">
        <w:rPr>
          <w:szCs w:val="34"/>
          <w:lang w:bidi="fa-IR"/>
        </w:rPr>
        <w:t xml:space="preserve">Leveraging </w:t>
      </w:r>
      <w:r w:rsidR="000F7E20">
        <w:rPr>
          <w:szCs w:val="34"/>
          <w:lang w:bidi="fa-IR"/>
        </w:rPr>
        <w:t>Koopman operator</w:t>
      </w:r>
      <w:r w:rsidR="009F7ED9">
        <w:rPr>
          <w:szCs w:val="34"/>
          <w:lang w:bidi="fa-IR"/>
        </w:rPr>
        <w:t xml:space="preserve"> </w:t>
      </w:r>
      <w:r w:rsidRPr="009A0164">
        <w:rPr>
          <w:szCs w:val="34"/>
          <w:lang w:bidi="fa-IR"/>
        </w:rPr>
        <w:t xml:space="preserve">and Deep Neural Networks for Parameter Estimation and Future Prediction of </w:t>
      </w:r>
      <w:r w:rsidR="000F7E20">
        <w:rPr>
          <w:szCs w:val="34"/>
          <w:lang w:bidi="fa-IR"/>
        </w:rPr>
        <w:t>Duffing oscillator</w:t>
      </w:r>
      <w:r w:rsidRPr="009A0164">
        <w:rPr>
          <w:szCs w:val="34"/>
          <w:lang w:bidi="fa-IR"/>
        </w:rPr>
        <w:t>s</w:t>
      </w:r>
    </w:p>
    <w:p w14:paraId="7ECECBF8" w14:textId="77777777" w:rsidR="00671AD0" w:rsidRPr="009A0164" w:rsidRDefault="00671AD0" w:rsidP="00A162AA">
      <w:pPr>
        <w:pStyle w:val="Author"/>
        <w:jc w:val="center"/>
        <w:rPr>
          <w:sz w:val="24"/>
        </w:rPr>
      </w:pPr>
    </w:p>
    <w:p w14:paraId="5E73F1D6" w14:textId="204FEF32" w:rsidR="00730B41" w:rsidRPr="009A0164" w:rsidRDefault="00233110" w:rsidP="0024050B">
      <w:pPr>
        <w:pStyle w:val="Author"/>
        <w:jc w:val="center"/>
        <w:rPr>
          <w:vertAlign w:val="superscript"/>
        </w:rPr>
      </w:pPr>
      <w:r w:rsidRPr="009A0164">
        <w:t xml:space="preserve">Yassin Riyazi </w:t>
      </w:r>
      <w:r w:rsidR="001D4826" w:rsidRPr="009A0164">
        <w:rPr>
          <w:sz w:val="32"/>
          <w:szCs w:val="28"/>
          <w:vertAlign w:val="superscript"/>
        </w:rPr>
        <w:t>a</w:t>
      </w:r>
      <w:r w:rsidR="00066B0D" w:rsidRPr="009A0164">
        <w:t>,</w:t>
      </w:r>
      <w:r w:rsidR="002C7A5E">
        <w:t xml:space="preserve"> </w:t>
      </w:r>
      <w:proofErr w:type="spellStart"/>
      <w:r w:rsidR="003D5AD4" w:rsidRPr="009A0164">
        <w:t>Navi</w:t>
      </w:r>
      <w:r w:rsidR="009B1732">
        <w:t>d</w:t>
      </w:r>
      <w:r w:rsidR="003D5AD4" w:rsidRPr="009A0164">
        <w:t>Reza</w:t>
      </w:r>
      <w:proofErr w:type="spellEnd"/>
      <w:r w:rsidR="003D5AD4" w:rsidRPr="009A0164">
        <w:t xml:space="preserve"> Ghanbari</w:t>
      </w:r>
      <w:r w:rsidR="003D5AD4" w:rsidRPr="009A0164">
        <w:rPr>
          <w:sz w:val="32"/>
          <w:szCs w:val="28"/>
          <w:vertAlign w:val="superscript"/>
        </w:rPr>
        <w:t xml:space="preserve"> a</w:t>
      </w:r>
      <w:r w:rsidR="003D5AD4" w:rsidRPr="009A0164">
        <w:t>,</w:t>
      </w:r>
      <w:r w:rsidR="00D34362" w:rsidRPr="009A0164">
        <w:t xml:space="preserve"> </w:t>
      </w:r>
      <w:bookmarkStart w:id="0" w:name="_Hlk143773822"/>
      <w:r w:rsidRPr="009A0164">
        <w:t xml:space="preserve">Arash Bahrami </w:t>
      </w:r>
      <w:bookmarkEnd w:id="0"/>
      <w:r w:rsidR="001D4826" w:rsidRPr="009A0164">
        <w:rPr>
          <w:vertAlign w:val="superscript"/>
        </w:rPr>
        <w:t>a*</w:t>
      </w:r>
    </w:p>
    <w:p w14:paraId="21118B9D" w14:textId="77777777" w:rsidR="00A162AA" w:rsidRPr="009A0164" w:rsidRDefault="00A162AA" w:rsidP="0024050B">
      <w:pPr>
        <w:pStyle w:val="Affiliation"/>
        <w:jc w:val="center"/>
      </w:pPr>
    </w:p>
    <w:p w14:paraId="3925DCF4" w14:textId="1BA204CF" w:rsidR="001D4826" w:rsidRPr="009A0164" w:rsidRDefault="001D4826" w:rsidP="005A3501">
      <w:pPr>
        <w:pStyle w:val="Affiliation"/>
        <w:jc w:val="center"/>
      </w:pPr>
      <w:r w:rsidRPr="009A0164">
        <w:rPr>
          <w:vertAlign w:val="superscript"/>
        </w:rPr>
        <w:t>a</w:t>
      </w:r>
      <w:r w:rsidRPr="009A0164">
        <w:t xml:space="preserve"> </w:t>
      </w:r>
      <w:bookmarkStart w:id="1" w:name="_Hlk143773845"/>
      <w:r w:rsidR="00E212F7" w:rsidRPr="009A0164">
        <w:t>M.Sc. Student, School of Mechanical Engineering, College of Engineering, University of Tehran, Tehran, Iran.</w:t>
      </w:r>
      <w:bookmarkEnd w:id="1"/>
    </w:p>
    <w:p w14:paraId="7C9A4B16" w14:textId="1FEB2974" w:rsidR="003E36B2" w:rsidRPr="009A0164" w:rsidRDefault="0081011D" w:rsidP="00E212F7">
      <w:pPr>
        <w:pStyle w:val="Affiliation"/>
        <w:jc w:val="center"/>
      </w:pPr>
      <w:r w:rsidRPr="009A0164">
        <w:rPr>
          <w:vertAlign w:val="superscript"/>
        </w:rPr>
        <w:t>b</w:t>
      </w:r>
      <w:r w:rsidR="001D4826" w:rsidRPr="009A0164">
        <w:rPr>
          <w:vertAlign w:val="superscript"/>
        </w:rPr>
        <w:t xml:space="preserve"> </w:t>
      </w:r>
      <w:bookmarkStart w:id="2" w:name="_Hlk143773872"/>
      <w:r w:rsidR="00E212F7" w:rsidRPr="009A0164">
        <w:t>Assistant Professor, School of Mechanical Engineering, College of Engineering, University of Tehran, Tehran, Iran.</w:t>
      </w:r>
      <w:bookmarkEnd w:id="2"/>
    </w:p>
    <w:p w14:paraId="463F9203" w14:textId="4622DE6F" w:rsidR="003E36B2" w:rsidRPr="009A0164" w:rsidRDefault="00066B0D" w:rsidP="00C83414">
      <w:pPr>
        <w:pStyle w:val="Affiliation"/>
        <w:jc w:val="center"/>
      </w:pPr>
      <w:r w:rsidRPr="009A0164">
        <w:t>* Corresponding author</w:t>
      </w:r>
      <w:r w:rsidR="0010006A" w:rsidRPr="009A0164">
        <w:t xml:space="preserve"> e-mail</w:t>
      </w:r>
      <w:bookmarkStart w:id="3" w:name="_Hlk143773908"/>
      <w:r w:rsidR="0010006A" w:rsidRPr="009A0164">
        <w:t>:</w:t>
      </w:r>
      <w:r w:rsidR="00BB0AA6" w:rsidRPr="009A0164">
        <w:t xml:space="preserve"> </w:t>
      </w:r>
      <w:hyperlink r:id="rId8" w:history="1">
        <w:r w:rsidR="00E212F7" w:rsidRPr="009A0164">
          <w:rPr>
            <w:rStyle w:val="Hyperlink"/>
          </w:rPr>
          <w:t>arash.bahrami@ut.ac.ir</w:t>
        </w:r>
      </w:hyperlink>
      <w:bookmarkEnd w:id="3"/>
      <w:r w:rsidR="0087412C" w:rsidRPr="009A0164">
        <w:t xml:space="preserve"> (A. Bahrami)</w:t>
      </w:r>
    </w:p>
    <w:p w14:paraId="0FD16338" w14:textId="77777777" w:rsidR="003E36B2" w:rsidRPr="009A0164" w:rsidRDefault="003E36B2" w:rsidP="000B50C3">
      <w:pPr>
        <w:pStyle w:val="Author"/>
        <w:rPr>
          <w:b/>
          <w:bCs/>
        </w:rPr>
      </w:pPr>
    </w:p>
    <w:p w14:paraId="6ED824EC" w14:textId="77777777" w:rsidR="000B50C3" w:rsidRPr="009A0164" w:rsidRDefault="00066B0D" w:rsidP="000B50C3">
      <w:pPr>
        <w:pStyle w:val="Author"/>
        <w:rPr>
          <w:b/>
          <w:bCs/>
        </w:rPr>
      </w:pPr>
      <w:r w:rsidRPr="009A0164">
        <w:rPr>
          <w:b/>
          <w:bCs/>
        </w:rPr>
        <w:t>Abstract</w:t>
      </w:r>
    </w:p>
    <w:p w14:paraId="6BF4641A" w14:textId="5C0DBC53" w:rsidR="00156D97" w:rsidRPr="00156D97" w:rsidRDefault="00156D97" w:rsidP="002619B5">
      <w:pPr>
        <w:pStyle w:val="Abstract"/>
      </w:pPr>
      <w:bookmarkStart w:id="4" w:name="_Hlk143773938"/>
      <w:r w:rsidRPr="00156D97">
        <w:t xml:space="preserve">The exploration of nonlinear dynamical systems holds significant importance across scientific and engineering </w:t>
      </w:r>
      <w:r w:rsidR="002619B5">
        <w:t>disciplines</w:t>
      </w:r>
      <w:r w:rsidRPr="00156D97">
        <w:t>,</w:t>
      </w:r>
      <w:r w:rsidR="007F3729">
        <w:t xml:space="preserve"> primarily for its applications</w:t>
      </w:r>
      <w:r w:rsidRPr="00156D97">
        <w:t xml:space="preserve"> in modeling real-world phenomena. Traditional methods employed for the analysis and prediction of the behavior of these systems typically involve intricate mathematical techniques and numerical simulations.</w:t>
      </w:r>
      <w:r w:rsidR="00E27880">
        <w:t xml:space="preserve"> </w:t>
      </w:r>
      <w:r w:rsidRPr="00156D97">
        <w:t>This paper presents a</w:t>
      </w:r>
      <w:r w:rsidR="007F3729">
        <w:t>n innovative approach that combine</w:t>
      </w:r>
      <w:r w:rsidRPr="00156D97">
        <w:t xml:space="preserve"> the capabilities of </w:t>
      </w:r>
      <w:r w:rsidR="007F3729">
        <w:t xml:space="preserve">the </w:t>
      </w:r>
      <w:r w:rsidR="000F7E20">
        <w:t>Koopman operator</w:t>
      </w:r>
      <w:r w:rsidR="00287AFD">
        <w:t xml:space="preserve"> </w:t>
      </w:r>
      <w:r w:rsidRPr="00156D97">
        <w:t xml:space="preserve">and deep neural networks to establish a linear representation of the </w:t>
      </w:r>
      <w:r w:rsidR="000F7E20">
        <w:t>Duffing oscillator</w:t>
      </w:r>
      <w:r w:rsidRPr="00156D97">
        <w:t>. This newly developed methodology facilitates effective parameter estimation and the accurate prediction of the oscillator's future behavior.</w:t>
      </w:r>
      <w:r>
        <w:t xml:space="preserve"> </w:t>
      </w:r>
      <w:r w:rsidRPr="00156D97">
        <w:t xml:space="preserve">Moreover, the paper proposes a modified training procedure aimed at confining </w:t>
      </w:r>
      <w:r w:rsidR="007F3729">
        <w:t xml:space="preserve">the </w:t>
      </w:r>
      <w:r w:rsidR="000F7E20">
        <w:t>Koopman operator</w:t>
      </w:r>
      <w:r w:rsidR="00287AFD">
        <w:t xml:space="preserve"> </w:t>
      </w:r>
      <w:r w:rsidRPr="00156D97">
        <w:t xml:space="preserve">to a linear layer within the neural network, as opposed to its application across the entire network. This synergy between </w:t>
      </w:r>
      <w:r w:rsidR="00287AFD">
        <w:t xml:space="preserve">the </w:t>
      </w:r>
      <w:r w:rsidR="000F7E20">
        <w:t>Koopman operator</w:t>
      </w:r>
      <w:r w:rsidR="00287AFD">
        <w:t xml:space="preserve"> </w:t>
      </w:r>
      <w:r w:rsidRPr="00156D97">
        <w:t>and deep neural networks not only simplifies the analysis of nonlinear systems but also paves the way for significant advancements in predictive modeling across diverse fields.</w:t>
      </w:r>
    </w:p>
    <w:bookmarkEnd w:id="4"/>
    <w:p w14:paraId="1C3B3F94" w14:textId="633FFDC5" w:rsidR="00B72321" w:rsidRPr="009A0164" w:rsidRDefault="00B72321" w:rsidP="00047CB0">
      <w:pPr>
        <w:pStyle w:val="Abstract"/>
      </w:pPr>
      <w:r w:rsidRPr="009A0164">
        <w:rPr>
          <w:b/>
          <w:bCs/>
        </w:rPr>
        <w:t>Keywords</w:t>
      </w:r>
      <w:r w:rsidRPr="009A0164">
        <w:t xml:space="preserve">: </w:t>
      </w:r>
      <w:r w:rsidR="000F7E20">
        <w:t>Koopman operator</w:t>
      </w:r>
      <w:r w:rsidR="000715FB" w:rsidRPr="009A0164">
        <w:t xml:space="preserve">; </w:t>
      </w:r>
      <w:r w:rsidR="00233110" w:rsidRPr="009A0164">
        <w:t>Parameter Estimation</w:t>
      </w:r>
      <w:r w:rsidR="002D032A" w:rsidRPr="009A0164">
        <w:t>;</w:t>
      </w:r>
      <w:r w:rsidR="006549D3" w:rsidRPr="009A0164">
        <w:t xml:space="preserve"> </w:t>
      </w:r>
      <w:r w:rsidR="000F7E20">
        <w:t>Duffing oscillator</w:t>
      </w:r>
      <w:r w:rsidR="00047CB0">
        <w:t>; deep neural networks</w:t>
      </w:r>
      <w:r w:rsidR="002D032A" w:rsidRPr="009A0164">
        <w:t xml:space="preserve">; nonlinear dynamical systems; predictive </w:t>
      </w:r>
      <w:r w:rsidR="00D970ED">
        <w:t>modeling</w:t>
      </w:r>
      <w:r w:rsidR="002D032A" w:rsidRPr="009A0164">
        <w:t>.</w:t>
      </w:r>
    </w:p>
    <w:p w14:paraId="2802E177" w14:textId="77777777" w:rsidR="00305E62" w:rsidRPr="009A0164" w:rsidRDefault="00305E62">
      <w:pPr>
        <w:pStyle w:val="Heading1"/>
      </w:pPr>
      <w:r w:rsidRPr="009A0164">
        <w:t>Introduction</w:t>
      </w:r>
    </w:p>
    <w:p w14:paraId="6A987E97" w14:textId="53236E76" w:rsidR="00D970ED" w:rsidRPr="00D970ED" w:rsidRDefault="00D970ED" w:rsidP="00D970ED">
      <w:r w:rsidRPr="00D970ED">
        <w:t>Nonline</w:t>
      </w:r>
      <w:r w:rsidR="00047CB0">
        <w:t>ar dynamical systems, recognized</w:t>
      </w:r>
      <w:r w:rsidRPr="00D970ED">
        <w:t xml:space="preserve"> for t</w:t>
      </w:r>
      <w:r w:rsidR="00047CB0">
        <w:t xml:space="preserve">heir intricate and </w:t>
      </w:r>
      <w:r w:rsidR="002206C1">
        <w:t>sometimes</w:t>
      </w:r>
      <w:r w:rsidR="00047CB0">
        <w:t xml:space="preserve"> chaotic</w:t>
      </w:r>
      <w:r w:rsidRPr="00D970ED">
        <w:t xml:space="preserve"> behavior, permeate the realms of natural phenomena and technological applications. They transcend the simplicity of linear systems, giving rise to phenomena such as bifurcations, limit cycles, and chaotic attractors. These systems have long captivated the interest of scientists and engineers, presenting substantial challenges in understanding, characterizing, and predicting their traj</w:t>
      </w:r>
      <w:r w:rsidR="00047CB0">
        <w:t xml:space="preserve">ectories. Across diverse </w:t>
      </w:r>
      <w:r w:rsidR="00047CB0">
        <w:lastRenderedPageBreak/>
        <w:t>fields</w:t>
      </w:r>
      <w:r w:rsidRPr="00D970ED">
        <w:t>, from physics and biology to economics and engineering, nonlinear systems underscore the fundamental complexity of our world.</w:t>
      </w:r>
    </w:p>
    <w:p w14:paraId="773D687A" w14:textId="70D1CD68" w:rsidR="00D970ED" w:rsidRPr="00D970ED" w:rsidRDefault="00D970ED" w:rsidP="00D970ED">
      <w:r w:rsidRPr="00D970ED">
        <w:t xml:space="preserve">At the heart of this intricate landscape lies the </w:t>
      </w:r>
      <w:r w:rsidR="000F7E20">
        <w:t>Duffing oscillator</w:t>
      </w:r>
      <w:r w:rsidR="0089149A">
        <w:t xml:space="preserve"> </w:t>
      </w:r>
      <w:r w:rsidR="0089149A">
        <w:fldChar w:fldCharType="begin" w:fldLock="1"/>
      </w:r>
      <w:r w:rsidR="003F126B">
        <w:instrText>ADDIN CSL_CITATION {"citationItems":[{"id":"ITEM-1","itemData":{"DOI":"10.1002/zamm.19210010109","author":[{"dropping-particle":"","family":"Hamel","given":"","non-dropping-particle":"","parse-names":false,"suffix":""}],"container-title":"ZAMM - Journal of Applied Mathematics and Mechanics / Zeitschrift für Angewandte Mathematik und Mechanik","id":"ITEM-1","issue":"1","issued":{"date-parts":[["1921"]]},"title":"Georg Duffing, Ingenieur: Erzwungene Schwingungen bei veränderlicher Eigenfrequenz und ihre technische Bedeutung. Sammlung Vieweg. Heft 41/42, Braunschweig 1918. VI+134 S","type":"article-journal","volume":"1"},"uris":["http://www.mendeley.com/documents/?uuid=f10f209c-1b5f-3143-95d4-7d6222909674"]}],"mendeley":{"formattedCitation":"[1]","plainTextFormattedCitation":"[1]","previouslyFormattedCitation":"(1)"},"properties":{"noteIndex":0},"schema":"https://github.com/citation-style-language/schema/raw/master/csl-citation.json"}</w:instrText>
      </w:r>
      <w:r w:rsidR="0089149A">
        <w:fldChar w:fldCharType="separate"/>
      </w:r>
      <w:r w:rsidR="003F126B" w:rsidRPr="003F126B">
        <w:rPr>
          <w:noProof/>
        </w:rPr>
        <w:t>[1]</w:t>
      </w:r>
      <w:r w:rsidR="0089149A">
        <w:fldChar w:fldCharType="end"/>
      </w:r>
      <w:r w:rsidR="009B1732">
        <w:t>,</w:t>
      </w:r>
      <w:r>
        <w:t xml:space="preserve"> </w:t>
      </w:r>
      <w:r w:rsidRPr="00D970ED">
        <w:t xml:space="preserve">an iconic archetype of nonlinear dynamical systems. Its versatility enables it to emulate a wide spectrum of behaviors, making it a pertinent model for various physical phenomena. From capturing the subtle interplay of mechanical vibrations in structures subjected to external forces to mirroring the rhythmic patterns of biological oscillations, the </w:t>
      </w:r>
      <w:r w:rsidR="000F7E20">
        <w:t>Duffing oscillator</w:t>
      </w:r>
      <w:r w:rsidRPr="00D970ED">
        <w:t xml:space="preserve"> encapsulates the essence of nonlinear dynamics.</w:t>
      </w:r>
    </w:p>
    <w:p w14:paraId="09DE19AB" w14:textId="1F8EE23E" w:rsidR="00D970ED" w:rsidRPr="00D970ED" w:rsidRDefault="00D970ED" w:rsidP="008216FB">
      <w:r w:rsidRPr="00D970ED">
        <w:t>Traditionally, dissecting and forecasting the beh</w:t>
      </w:r>
      <w:r w:rsidR="008216FB">
        <w:t xml:space="preserve">avior of </w:t>
      </w:r>
      <w:r w:rsidR="000F7E20">
        <w:t>Duffing oscillator</w:t>
      </w:r>
      <w:r w:rsidR="008216FB">
        <w:t>s have</w:t>
      </w:r>
      <w:r w:rsidRPr="00D970ED">
        <w:t xml:space="preserve"> relied on a combination of analytical techniques and numerical simulations. While these methods provide valuable insights, they often encounter limitations in handling nonlinear intricacies with precision. Analytica</w:t>
      </w:r>
      <w:r w:rsidR="007F3729">
        <w:t>l solutions may prove elusive and</w:t>
      </w:r>
      <w:r w:rsidRPr="00D970ED">
        <w:t xml:space="preserve"> </w:t>
      </w:r>
      <w:r w:rsidR="008216FB">
        <w:t>algebraically</w:t>
      </w:r>
      <w:r w:rsidR="007F3729">
        <w:t xml:space="preserve"> complex</w:t>
      </w:r>
      <w:r w:rsidRPr="00D970ED">
        <w:t xml:space="preserve">, especially for higher-dimensional or strongly nonlinear systems. </w:t>
      </w:r>
      <w:r w:rsidR="008216FB">
        <w:t>On the contrary</w:t>
      </w:r>
      <w:r w:rsidRPr="00D970ED">
        <w:t>, numerical simulations, though powerful, demand extensive computational resources and face challenges in long-term predictions due to inherent numerical errors and uncertainties.</w:t>
      </w:r>
    </w:p>
    <w:p w14:paraId="54B4CF78" w14:textId="2E6BD2F7" w:rsidR="00FA29A5" w:rsidRPr="001A246D" w:rsidRDefault="007F3729" w:rsidP="007F3729">
      <w:r>
        <w:t xml:space="preserve">The </w:t>
      </w:r>
      <w:r w:rsidR="000F7E20">
        <w:t>Koopman operator</w:t>
      </w:r>
      <w:r w:rsidR="00287AFD">
        <w:t xml:space="preserve"> </w:t>
      </w:r>
      <w:r w:rsidR="005F7AE5" w:rsidRPr="00FA29A5">
        <w:fldChar w:fldCharType="begin" w:fldLock="1"/>
      </w:r>
      <w:r w:rsidR="003F126B">
        <w:instrText>ADDIN CSL_CITATION {"citationItems":[{"id":"ITEM-1","itemData":{"DOI":"10.1073/pnas.17.5.315","ISSN":"0027-8424","abstract":"In recent years the theory of Hilbert space and its linear transformations has come into prominence.' It has been recognized to an increasing extent that many of the most important departments of mathematical physics can be subsumed under this theory. In classical physics, for example in those phenomena which are governed by linear conditions-linear differential or integral equations and the like, in those relating to harmonic analysis, and in many phenomena due to the operation of the laws of chance, the essential r6le is played by certain linear transformations in Hilbert space. And the importance of the theory in quantum mechanics is known to all. It is the object of this note to outline certain investigations of our own in which the domain of this theory has been extended in such a way as to include classical Hamiltonian mechanics, or, more generally, systems defining a steady n-dimensional flow of a fluid of positive density. Consider the dynamical system of n degrees of freedom, the canonical equations of which are formed from the Hamiltonian H(q, p) = H(ql, * a qny ply .... ps), which we will assume to be single-valued, real, and analytic in a certain 2n-dimensional region R of the real qp-space. The solutions, or equations of motion, are qk = fk(q0, p0, t), Pk = gk(q0, po, t), (k = 1, ..., n), these functions being single-valued, real and analytic for all (q°, p°) in R and for t in a real interval containing t = 0 dependent on (q°, p°). It is shown that the transformation St: (q°, po) &gt; (q, p) defined by these equations for suitably restricted t has the formal properties: St1S1, = Si, + ,, So = I. The system admits the \"integral of energy\" H(q, p) = const.; hence, if Ql denote a variety H(q, p) = C of points of R, a path curve of St having one point on Q will remain on Q as long as the curve remains in R. We shall assume that C is such that this is the case for all values of t; this will be the situation, for example, if Q consists of a closed set of interior points of R. It is shown that under these conditions fk and gk are analytic for all (q°, p°) on Q and for-co &lt; t &lt; + o, so that SI effectuates a one-parameter group of analytic automorphisms of U. Furthermore, St leaves invariant the value of a certain integral fpdw taken over an arbitrary region of U; here, p is a positive, single-valued, analytic function on Q. This is a consequence of the fact that .dqi.. dqn, dp... dp, is an integral invariant of the system. In the special case where th…","author":[{"dropping-particle":"","family":"Koopman","given":"B. O.","non-dropping-particle":"","parse-names":false,"suffix":""}],"container-title":"Proceedings of the National Academy of Sciences","id":"ITEM-1","issue":"5","issued":{"date-parts":[["1931"]]},"title":"Hamiltonian Systems and Transformation in Hilbert Space","type":"article-journal","volume":"17"},"uris":["http://www.mendeley.com/documents/?uuid=580f6444-ff60-301b-b45d-e65b3afe91f8"]}],"mendeley":{"formattedCitation":"[2]","plainTextFormattedCitation":"[2]","previouslyFormattedCitation":"(2)"},"properties":{"noteIndex":0},"schema":"https://github.com/citation-style-language/schema/raw/master/csl-citation.json"}</w:instrText>
      </w:r>
      <w:r w:rsidR="005F7AE5" w:rsidRPr="00FA29A5">
        <w:fldChar w:fldCharType="separate"/>
      </w:r>
      <w:r w:rsidR="003F126B" w:rsidRPr="003F126B">
        <w:rPr>
          <w:noProof/>
        </w:rPr>
        <w:t>[2]</w:t>
      </w:r>
      <w:r w:rsidR="005F7AE5" w:rsidRPr="00FA29A5">
        <w:fldChar w:fldCharType="end"/>
      </w:r>
      <w:r w:rsidR="00030D0C" w:rsidRPr="00FA29A5">
        <w:t xml:space="preserve">, with its inherent structure involving a mapping to a higher dimension, a linear transformation, and an inverse mapping, bears resemblance to the structure of autoencoders </w:t>
      </w:r>
      <w:r w:rsidR="005F7AE5" w:rsidRPr="00FA29A5">
        <w:fldChar w:fldCharType="begin" w:fldLock="1"/>
      </w:r>
      <w:r w:rsidR="003F126B">
        <w:instrText>ADDIN CSL_CITATION {"citationItems":[{"id":"ITEM-1","itemData":{"DOI":"10.1126/science.1127647","ISSN":"00368075","abstract":"High-dimensional data can be converted to low-dimensional codes by training a multilayer neural network with a small central layer to reconstruct high-dimensional input vectors. Gradient descent can be used for fine-tuning the weights in such \"autoencoder\" networks, but this works well only if the initial weights are close to a good solution. We describe an effective way of initializing the weights that allows deep autoencoder networks to learn low-dimensional codes that work much better than principal components analysis as a tool to reduce the dimensionality of data.","author":[{"dropping-particle":"","family":"Hinton","given":"G. E.","non-dropping-particle":"","parse-names":false,"suffix":""},{"dropping-particle":"","family":"Salakhutdinov","given":"R. R.","non-dropping-particle":"","parse-names":false,"suffix":""}],"container-title":"Science","id":"ITEM-1","issue":"5786","issued":{"date-parts":[["2006"]]},"title":"Reducing the dimensionality of data with neural networks","type":"article-journal","volume":"313"},"uris":["http://www.mendeley.com/documents/?uuid=099e624d-61cd-39d2-bd21-a738953c97c6"]}],"mendeley":{"formattedCitation":"[3]","plainTextFormattedCitation":"[3]","previouslyFormattedCitation":"(3)"},"properties":{"noteIndex":0},"schema":"https://github.com/citation-style-language/schema/raw/master/csl-citation.json"}</w:instrText>
      </w:r>
      <w:r w:rsidR="005F7AE5" w:rsidRPr="00FA29A5">
        <w:fldChar w:fldCharType="separate"/>
      </w:r>
      <w:r w:rsidR="003F126B" w:rsidRPr="003F126B">
        <w:rPr>
          <w:noProof/>
        </w:rPr>
        <w:t>[3]</w:t>
      </w:r>
      <w:r w:rsidR="005F7AE5" w:rsidRPr="00FA29A5">
        <w:fldChar w:fldCharType="end"/>
      </w:r>
      <w:r w:rsidR="00030D0C" w:rsidRPr="00FA29A5">
        <w:t>.</w:t>
      </w:r>
      <w:r>
        <w:t xml:space="preserve"> </w:t>
      </w:r>
      <w:r w:rsidR="00FA29A5" w:rsidRPr="001A246D">
        <w:t xml:space="preserve">Bethany Lusch, J. Nathan Kutz, and Steven L. Brunton in </w:t>
      </w:r>
      <w:r w:rsidR="00FA29A5" w:rsidRPr="001A246D">
        <w:fldChar w:fldCharType="begin" w:fldLock="1"/>
      </w:r>
      <w:r w:rsidR="003F126B">
        <w:instrText>ADDIN CSL_CITATION {"citationItems":[{"id":"ITEM-1","itemData":{"DOI":"10.1038/s41467-018-07210-0","ISSN":"20411723","abstract":"Identifying coordinate transformations that make strongly nonlinear dynamics approximately linear has the potential to enable nonlinear prediction, estimation, and control using linear theory. The Koopman operator is a leading data-driven embedding, and its eigenfunctions provide intrinsic coordinates that globally linearize the dynamics. However, identifying and representing these eigenfunctions has proven challenging. This work leverages deep learning to discover representations of Koopman eigenfunctions from data. Our network is parsimonious and interpretable by construction, embedding the dynamics on a low-dimensional manifold. We identify nonlinear coordinates on which the dynamics are globally linear using a modified auto-encoder. We also generalize Koopman representations to include a ubiquitous class of systems with continuous spectra. Our framework parametrizes the continuous frequency using an auxiliary network, enabling a compact and efficient embedding, while connecting our models to decades of asymptotics. Thus, we benefit from the power of deep learning, while retaining the physical interpretability of Koopman embeddings.","author":[{"dropping-particle":"","family":"Lusch","given":"Bethany","non-dropping-particle":"","parse-names":false,"suffix":""},{"dropping-particle":"","family":"Kutz","given":"J. Nathan","non-dropping-particle":"","parse-names":false,"suffix":""},{"dropping-particle":"","family":"Brunton","given":"Steven L.","non-dropping-particle":"","parse-names":false,"suffix":""}],"container-title":"Nature Communications","id":"ITEM-1","issue":"1","issued":{"date-parts":[["2018"]]},"title":"Deep learning for universal linear embeddings of nonlinear dynamics","type":"article-journal","volume":"9"},"uris":["http://www.mendeley.com/documents/?uuid=6d4e7b2b-fb84-39af-98c9-e8ee855ad201"]}],"mendeley":{"formattedCitation":"[4]","plainTextFormattedCitation":"[4]","previouslyFormattedCitation":"(4)"},"properties":{"noteIndex":0},"schema":"https://github.com/citation-style-language/schema/raw/master/csl-citation.json"}</w:instrText>
      </w:r>
      <w:r w:rsidR="00FA29A5" w:rsidRPr="001A246D">
        <w:fldChar w:fldCharType="separate"/>
      </w:r>
      <w:r w:rsidR="003F126B" w:rsidRPr="003F126B">
        <w:rPr>
          <w:noProof/>
        </w:rPr>
        <w:t>[4]</w:t>
      </w:r>
      <w:r w:rsidR="00FA29A5" w:rsidRPr="001A246D">
        <w:fldChar w:fldCharType="end"/>
      </w:r>
      <w:r>
        <w:t xml:space="preserve"> have developed</w:t>
      </w:r>
      <w:r w:rsidR="00FA29A5" w:rsidRPr="001A246D">
        <w:t xml:space="preserve"> a neural network deliberately tailored for conciseness and interpretability, with the specific aim of encapsulating system dynamics within a low-dimensional manifold. They introduce nonlinear coordinates, which are identified through a modified auto-encoder, and under these coordinates, the dynamics of the system exhibit a global linearity property. Furthermore, they expand the concept of Koopman representations to encompass systems with continuous spectra, introducing an auxiliary network to efficiently parameterize continuous frequencies. This innovative approach establishes a bridge between deep learning models and decades of asymptotic research, offering a fusion of the advantages of deep learning with the capacity for physical interpretabilit</w:t>
      </w:r>
      <w:r>
        <w:t>y provided by Koopman embedding</w:t>
      </w:r>
      <w:r w:rsidR="00FA29A5" w:rsidRPr="001A246D">
        <w:t>.</w:t>
      </w:r>
    </w:p>
    <w:p w14:paraId="14E9E3C2" w14:textId="40565C28" w:rsidR="00514EF5" w:rsidRPr="001A246D" w:rsidRDefault="007F3729" w:rsidP="007F3729">
      <w:r>
        <w:t>In a recent study,</w:t>
      </w:r>
      <w:r w:rsidR="00514EF5" w:rsidRPr="001A246D">
        <w:t xml:space="preserve"> Kathleen Champion, Bethany Lusch, J. Nathan Kutz, and Steven L. Brunton </w:t>
      </w:r>
      <w:r w:rsidR="00514EF5" w:rsidRPr="001A246D">
        <w:fldChar w:fldCharType="begin" w:fldLock="1"/>
      </w:r>
      <w:r w:rsidR="003F126B">
        <w:instrText>ADDIN CSL_CITATION {"citationItems":[{"id":"ITEM-1","itemData":{"DOI":"10.1073/pnas.1906995116","ISSN":"10916490","abstract":"The discovery of governing equations from scientific data has the potential to transform data-rich fields that lack well-characterized quantitative descriptions. Advances in sparse regression are currently enabling the tractable identification of both the structure and parameters of a nonlinear dynamical system from data. The resulting models have the fewest terms necessary to describe the dynamics, balancing model complexity with descriptive ability, and thus promoting interpretability and generalizability. This provides an algorithmic approach to Occam’s razor for model discovery. However, this approach fundamentally relies on an effective coordinate system in which the dynamics have a simple representation. In this work, we design a custom deep autoencoder network to discover a coordinate transformation into a reduced space where the dynamics may be sparsely represented. Thus, we simultaneously learn the governing equations and the associated coordinate system. We demonstrate this approach on several example high-dimensional systems with low-dimensional behavior. The resulting modeling framework combines the strengths of deep neural networks for flexible representation and sparse identification of nonlinear dynamics (SINDy) for parsimonious models. This method places the discovery of coordinates and models on an equal footing.","author":[{"dropping-particle":"","family":"Champion","given":"Kathleen","non-dropping-particle":"","parse-names":false,"suffix":""},{"dropping-particle":"","family":"Lusch","given":"Bethany","non-dropping-particle":"","parse-names":false,"suffix":""},{"dropping-particle":"","family":"Nathan Kutz","given":"J.","non-dropping-particle":"","parse-names":false,"suffix":""},{"dropping-particle":"","family":"Brunton","given":"Steven L.","non-dropping-particle":"","parse-names":false,"suffix":""}],"container-title":"Proceedings of the National Academy of Sciences of the United States of America","id":"ITEM-1","issue":"45","issued":{"date-parts":[["2019"]]},"title":"Data-driven discovery of coordinates and governing equations","type":"article-journal","volume":"116"},"uris":["http://www.mendeley.com/documents/?uuid=b45a8214-7323-3dfe-9a37-c0531640a04b"]}],"mendeley":{"formattedCitation":"[5]","plainTextFormattedCitation":"[5]","previouslyFormattedCitation":"(5)"},"properties":{"noteIndex":0},"schema":"https://github.com/citation-style-language/schema/raw/master/csl-citation.json"}</w:instrText>
      </w:r>
      <w:r w:rsidR="00514EF5" w:rsidRPr="001A246D">
        <w:fldChar w:fldCharType="separate"/>
      </w:r>
      <w:r w:rsidR="003F126B" w:rsidRPr="003F126B">
        <w:rPr>
          <w:noProof/>
        </w:rPr>
        <w:t>[5]</w:t>
      </w:r>
      <w:r w:rsidR="00514EF5" w:rsidRPr="001A246D">
        <w:fldChar w:fldCharType="end"/>
      </w:r>
      <w:r w:rsidR="00514EF5" w:rsidRPr="001A246D">
        <w:t xml:space="preserve"> addressed the challenge of discovering governing equations from scientific data in data-rich fields lacking well-characterized quantitative descriptions. They utilized advances in sparse regression to identify both the structure and parameters of nonlinear dynamical systems from data, resulting in models that balance simplicity with descriptive power.</w:t>
      </w:r>
      <w:r>
        <w:t xml:space="preserve"> </w:t>
      </w:r>
      <w:r w:rsidR="00514EF5" w:rsidRPr="001A246D">
        <w:t>To achieve this, they introduced a custom deep autoencoder network designed to uncover a coordinate transformation into a reduced space, simplifying the representation of dynamics. This in</w:t>
      </w:r>
      <w:r>
        <w:t>novative approach allows for simultaneous</w:t>
      </w:r>
      <w:r w:rsidR="00514EF5" w:rsidRPr="001A246D">
        <w:t xml:space="preserve"> learn</w:t>
      </w:r>
      <w:r>
        <w:t>ing</w:t>
      </w:r>
      <w:r w:rsidR="00514EF5" w:rsidRPr="001A246D">
        <w:t xml:space="preserve"> </w:t>
      </w:r>
      <w:r>
        <w:t>of</w:t>
      </w:r>
      <w:r w:rsidR="00514EF5" w:rsidRPr="001A246D">
        <w:t xml:space="preserve"> governing equations and the associated coordinate system. They applied this technique to various examples of high-dimensional systems exhibiting low-dimensional behavior, creating a modeling framework that combines the flexibility of deep neural networks with the parsimonious nature of sparse identification of nonlinear dynamics (SIND</w:t>
      </w:r>
      <w:r w:rsidR="0095058A">
        <w:t>Y</w:t>
      </w:r>
      <w:r w:rsidR="00514EF5" w:rsidRPr="001A246D">
        <w:t xml:space="preserve">) </w:t>
      </w:r>
      <w:r w:rsidR="00514EF5" w:rsidRPr="001A246D">
        <w:fldChar w:fldCharType="begin" w:fldLock="1"/>
      </w:r>
      <w:r w:rsidR="003F126B">
        <w:instrText>ADDIN CSL_CITATION {"citationItems":[{"id":"ITEM-1","itemData":{"DOI":"10.1098/rspa.2018.0335","ISSN":"14712946","abstract":"Data-driven discovery of dynamics via machine learning is pushing the frontiers of modelling and control efforts, providing a tremendous opportunity to extend the reach of model predictive control (MPC). However, many leading methods in machine learning, such as neural networks (NN), require large volumes of training data, may not be interpretable, do not easily include known constraints and symmetries, and may not generalize beyond the attractor where models are trained. These factors limit their use for the online identification of a model in the low-data limit, for example following an abrupt change to the system dynamics. In this work, we extend the recent sparse identification of nonlinear dynamics (SINDY) modelling procedure to include the effects of actuation and demonstrate the ability of these models to enhance the performance of MPC, based on limited, noisy data. SINDY models are parsimonious, identifying the fewest terms in the model needed to explain the data, making them interpretable and generalizable. We show that the resulting SINDY-MPC framework has higher performance, requires significantly less data, and is more computationally efficient and robust to noise than NN models, making it viable for online training and execution in response to rapid system changes. SINDY-MPC also shows improved performance over linear data-driven models, although linear models may provide a stopgap until enough data is available for SINDY. SINDY-MPC is demonstrated on a variety of dynamical systems with different challenges.","author":[{"dropping-particle":"","family":"Kaiser","given":"E.","non-dropping-particle":"","parse-names":false,"suffix":""},{"dropping-particle":"","family":"Kutz","given":"J. N.","non-dropping-particle":"","parse-names":false,"suffix":""},{"dropping-particle":"","family":"Brunton","given":"S. L.","non-dropping-particle":"","parse-names":false,"suffix":""}],"container-title":"Proceedings of the Royal Society A: Mathematical, Physical and Engineering Sciences","id":"ITEM-1","issue":"2219","issued":{"date-parts":[["2018"]]},"title":"Sparse identification of nonlinear dynamics for model predictive control in the low-data limit","type":"article-journal","volume":"474"},"uris":["http://www.mendeley.com/documents/?uuid=4a3bbfc2-2244-368a-b420-aa72af9facb4"]}],"mendeley":{"formattedCitation":"[6]","plainTextFormattedCitation":"[6]","previouslyFormattedCitation":"(6)"},"properties":{"noteIndex":0},"schema":"https://github.com/citation-style-language/schema/raw/master/csl-citation.json"}</w:instrText>
      </w:r>
      <w:r w:rsidR="00514EF5" w:rsidRPr="001A246D">
        <w:fldChar w:fldCharType="separate"/>
      </w:r>
      <w:r w:rsidR="003F126B" w:rsidRPr="003F126B">
        <w:rPr>
          <w:noProof/>
        </w:rPr>
        <w:t>[6]</w:t>
      </w:r>
      <w:r w:rsidR="00514EF5" w:rsidRPr="001A246D">
        <w:fldChar w:fldCharType="end"/>
      </w:r>
      <w:r w:rsidR="00514EF5" w:rsidRPr="001A246D">
        <w:t>.</w:t>
      </w:r>
    </w:p>
    <w:p w14:paraId="4612ECC3" w14:textId="1B84BE9C" w:rsidR="00030D0C" w:rsidRPr="00FA29A5" w:rsidRDefault="002619B5" w:rsidP="002619B5">
      <w:r>
        <w:t>While the sole</w:t>
      </w:r>
      <w:r w:rsidR="00030D0C" w:rsidRPr="00FA29A5">
        <w:t xml:space="preserve"> use of a neural network proves accurate and meets our requirements, it does not guarantee the exclusive confinement of </w:t>
      </w:r>
      <w:r>
        <w:t xml:space="preserve">the </w:t>
      </w:r>
      <w:r w:rsidR="000F7E20">
        <w:t>Koopman operator</w:t>
      </w:r>
      <w:r w:rsidR="00287AFD">
        <w:t xml:space="preserve"> </w:t>
      </w:r>
      <w:r w:rsidR="00030D0C" w:rsidRPr="00FA29A5">
        <w:t>to a designated linear layer. Consequently, the entire network structure incorporates elements of mapping, linear transformation, and inverse mapping simultaneously. This challenges the utility o</w:t>
      </w:r>
      <w:r w:rsidR="00842340" w:rsidRPr="00FA29A5">
        <w:t>f using the linear layer weight</w:t>
      </w:r>
      <w:r w:rsidR="00030D0C" w:rsidRPr="00FA29A5">
        <w:t xml:space="preserve"> as a representation of the system, as they only encaps</w:t>
      </w:r>
      <w:r>
        <w:t xml:space="preserve">ulate a portion of the </w:t>
      </w:r>
      <w:r w:rsidR="000F7E20">
        <w:t>Koopman operator</w:t>
      </w:r>
      <w:r w:rsidR="00030D0C" w:rsidRPr="00FA29A5">
        <w:t>.</w:t>
      </w:r>
      <w:r>
        <w:t xml:space="preserve"> </w:t>
      </w:r>
      <w:r w:rsidR="00030D0C" w:rsidRPr="00FA29A5">
        <w:t>To overcome these challe</w:t>
      </w:r>
      <w:r>
        <w:t>nges, we introduce a novel</w:t>
      </w:r>
      <w:r w:rsidR="00030D0C" w:rsidRPr="00FA29A5">
        <w:t xml:space="preserve"> approach that capitalizes on the synergy between </w:t>
      </w:r>
      <w:r>
        <w:t xml:space="preserve">the </w:t>
      </w:r>
      <w:r w:rsidR="000F7E20">
        <w:t>Koopman operator</w:t>
      </w:r>
      <w:r w:rsidR="00287AFD">
        <w:t xml:space="preserve"> </w:t>
      </w:r>
      <w:r w:rsidR="00030D0C" w:rsidRPr="00FA29A5">
        <w:t xml:space="preserve">and Deep Neural Networks </w:t>
      </w:r>
      <w:r w:rsidR="005F7AE5" w:rsidRPr="00FA29A5">
        <w:fldChar w:fldCharType="begin" w:fldLock="1"/>
      </w:r>
      <w:r w:rsidR="003F126B">
        <w:instrText>ADDIN CSL_CITATION {"citationItems":[{"id":"ITEM-1","itemData":{"ISSN":"10495258","abstract":"We trained a large, deep convolutional neural network to classify the 1.2 million high-resolution images in the ImageNet LSRVRC-2010 contest into the 1000 different classes. On the test data, we achieved top-1 and top-5 error rates of 37.5% and 17.0% which is considerably better than the previous state of the art. The neural network, which has 60 million param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al operation. To reduce overfitting in the fully-connected layers, we employed a recently-developed method called 'dropout' that proved to be effective. We also entered a variant of the model in the ILSVRC-2012 competition and achievd a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2012 AlexNet","type":"article-journal"},"uris":["http://www.mendeley.com/documents/?uuid=742f65d7-fe15-365f-b2ed-4e7c8b2b0ed4"]},{"id":"ITEM-2","itemData":{"abstract":"In this work we investigate the effect of the convolutional network depth on its accuracy in the large-scale image recognition setting. Our main contribution is a thorough evaluation of networks of increasing depth using an architecture with very small (3 × 3) convolution filters, which shows that a significant improvement on the prior-art configurations can be achieved by pushing the depth to 16–19 weight layers. These findings were the basis of our ImageNet Challenge 2014 submission, where our team secured the first and the second places in the localisation and classification tracks respectively. We also show that our representations generalise well to other datasets, where they achieve state-of-the-art results. We have made our two best-performing ConvNet models publicly available to facilitate further research on the use of deep visual representations in computer vision.","author":[{"dropping-particle":"","family":"Simonyan","given":"Karen","non-dropping-particle":"","parse-names":false,"suffix":""},{"dropping-particle":"","family":"Zisserman","given":"Andrew","non-dropping-particle":"","parse-names":false,"suffix":""}],"container-title":"3rd International Conference on Learning Representations, ICLR 2015 - Conference Track Proceedings","id":"ITEM-2","issued":{"date-parts":[["2015"]]},"title":"Very deep convolutional networks for large-scale image recognition","type":"paper-conference"},"uris":["http://www.mendeley.com/documents/?uuid=31736e07-963f-3dbe-91cc-d196b1d360c8"]},{"id":"ITEM-3","itemData":{"DOI":"10.3390/app12188972","ISSN":"20763417","abstract":"Deep Residual Networks have recently been shown to significantly improve the performance of neural networks trained on ImageNet, with results beating all previous methods on this dataset by large margins in the image classification task. However, the meaning of these impressive numbers and their implications for future research are not fully understood yet. In this survey, we will try to explain what Deep Residual Networks are, how they achieve their excellent results, and why their successful implementation in practice represents a significant advance over existing techniques. We also discuss some open questions related to residual learning as well as possible applications of Deep Residual Networks beyond ImageNet. Finally, we discuss some issues that still need to be resolved before deep residual learning can be applied on more complex problems.","author":[{"dropping-particle":"","family":"Shafiq","given":"Muhammad","non-dropping-particle":"","parse-names":false,"suffix":""},{"dropping-particle":"","family":"Gu","given":"Zhaoquan","non-dropping-particle":"","parse-names":false,"suffix":""}],"container-title":"Applied Sciences (Switzerland)","id":"ITEM-3","issue":"18","issued":{"date-parts":[["2022"]]},"title":"Deep Residual Learning for Image Recognition: A Survey","type":"article","volume":"12"},"uris":["http://www.mendeley.com/documents/?uuid=c888c678-0391-342e-9309-0cfecfee7873"]}],"mendeley":{"formattedCitation":"[7]–[9]","plainTextFormattedCitation":"[7]–[9]","previouslyFormattedCitation":"(7–9)"},"properties":{"noteIndex":0},"schema":"https://github.com/citation-style-language/schema/raw/master/csl-citation.json"}</w:instrText>
      </w:r>
      <w:r w:rsidR="005F7AE5" w:rsidRPr="00FA29A5">
        <w:fldChar w:fldCharType="separate"/>
      </w:r>
      <w:r w:rsidR="003F126B" w:rsidRPr="003F126B">
        <w:rPr>
          <w:noProof/>
        </w:rPr>
        <w:t>[7]–[9]</w:t>
      </w:r>
      <w:r w:rsidR="005F7AE5" w:rsidRPr="00FA29A5">
        <w:fldChar w:fldCharType="end"/>
      </w:r>
      <w:r w:rsidR="00030D0C" w:rsidRPr="00FA29A5">
        <w:t xml:space="preserve">. This groundbreaking fusion is aimed at converting the </w:t>
      </w:r>
      <w:r w:rsidR="000F7E20">
        <w:t>Duffing oscillator</w:t>
      </w:r>
      <w:r w:rsidR="00030D0C" w:rsidRPr="00FA29A5">
        <w:t xml:space="preserve"> into a linearized representation, offering promising solutions to the intricacies encountered in traditional methods. By harnessing the computational power of deep learning and the </w:t>
      </w:r>
      <w:r w:rsidR="000F7E20">
        <w:t>Koopman operator</w:t>
      </w:r>
      <w:r w:rsidR="00030D0C" w:rsidRPr="00FA29A5">
        <w:t xml:space="preserve">'s capability to provide a linear representation of nonlinear systems </w:t>
      </w:r>
      <w:r w:rsidR="005F7AE5" w:rsidRPr="00FA29A5">
        <w:fldChar w:fldCharType="begin" w:fldLock="1"/>
      </w:r>
      <w:r w:rsidR="003F126B">
        <w:instrText>ADDIN CSL_CITATION {"citationItems":[{"id":"ITEM-1","itemData":{"DOI":"10.1137/21M1401243","ISSN":"00361445","abstract":"The field of dynamical systems is being transformed by the mathematical tools and algorithms emerging from modern computing and data science. First-principles derivations and asymptotic reductions are giving way to data-driven approaches that formulate models in operator-theoretic or probabilistic frameworks. Koopman spectral theory has emerged as a dominant perspective over the past decade, in which nonlinear dynamics are represented in terms of an infinite-dimensional linear operator acting on the space of all possible measurement functions of the system. This linear representation of nonlinear dynamics has tremendous potential to enable the prediction, estimation, and control of nonlinear systems with standard textbook methods developed for linear systems. However, obtaining finite-dimensional coordinate systems and embeddings in which the dynamics appear approximately linear remains a central open challenge. The success of Koopman analysis is due primarily to three key factors: (1) there exists rigorous theory connecting it to classical geometric approaches for dynamical systems; (2) the approach is formulated in terms of measurements, making it ideal for leveraging big data and machine learning techniques; and (3) simple, yet powerful numerical algorithms, such as the dynamic mode decomposition (DMD), have been developed and extended to reduce Koopman theory to practice in real-world applications. In this review, we provide an overview of modern Koopman operator theory, describing recent theoretical and algorithmic developments and highlighting these methods with a diverse range of applications. We also discuss key advances and challenges in the rapidly growing field of machine learning that are likely to drive future developments and significantly transform the theoretical landscape of dynamical systems.","author":[{"dropping-particle":"","family":"Brunton","given":"Steven L.","non-dropping-particle":"","parse-names":false,"suffix":""},{"dropping-particle":"","family":"Budišić","given":"Marko","non-dropping-particle":"","parse-names":false,"suffix":""},{"dropping-particle":"","family":"Kaiser","given":"Eurika","non-dropping-particle":"","parse-names":false,"suffix":""},{"dropping-particle":"","family":"Kutz","given":"J. Nathan","non-dropping-particle":"","parse-names":false,"suffix":""}],"container-title":"SIAM Review","id":"ITEM-1","issue":"2","issued":{"date-parts":[["2022"]]},"title":"Modern Koopman Theory for Dynamical Systems","type":"article-journal","volume":"64"},"uris":["http://www.mendeley.com/documents/?uuid=43479fca-37af-3225-9e9c-293e4e23b916"]}],"mendeley":{"formattedCitation":"[10]","plainTextFormattedCitation":"[10]","previouslyFormattedCitation":"(10)"},"properties":{"noteIndex":0},"schema":"https://github.com/citation-style-language/schema/raw/master/csl-citation.json"}</w:instrText>
      </w:r>
      <w:r w:rsidR="005F7AE5" w:rsidRPr="00FA29A5">
        <w:fldChar w:fldCharType="separate"/>
      </w:r>
      <w:r w:rsidR="003F126B" w:rsidRPr="003F126B">
        <w:rPr>
          <w:noProof/>
        </w:rPr>
        <w:t>[10]</w:t>
      </w:r>
      <w:r w:rsidR="005F7AE5" w:rsidRPr="00FA29A5">
        <w:fldChar w:fldCharType="end"/>
      </w:r>
      <w:r w:rsidR="00030D0C" w:rsidRPr="00FA29A5">
        <w:t>, our approach enables a more accurate Koopman linearized representation of system behavior.</w:t>
      </w:r>
    </w:p>
    <w:p w14:paraId="16F8A952" w14:textId="791014F2" w:rsidR="00D970ED" w:rsidRDefault="00D970ED" w:rsidP="00D970ED">
      <w:r w:rsidRPr="00C34BAA">
        <w:t xml:space="preserve">In </w:t>
      </w:r>
      <w:r w:rsidR="008216FB" w:rsidRPr="00C34BAA">
        <w:t>the following sections, we</w:t>
      </w:r>
      <w:r w:rsidR="002619B5">
        <w:t xml:space="preserve"> first</w:t>
      </w:r>
      <w:r w:rsidR="008216FB" w:rsidRPr="00C34BAA">
        <w:t xml:space="preserve"> dig</w:t>
      </w:r>
      <w:r w:rsidRPr="00C34BAA">
        <w:t xml:space="preserve"> into the foundational principles of </w:t>
      </w:r>
      <w:r w:rsidR="000F7E20">
        <w:t>Koopman operator</w:t>
      </w:r>
      <w:r w:rsidR="008216FB" w:rsidRPr="00C34BAA">
        <w:t xml:space="preserve"> t</w:t>
      </w:r>
      <w:r w:rsidR="00383CA7" w:rsidRPr="00C34BAA">
        <w:t xml:space="preserve">heory </w:t>
      </w:r>
      <w:r w:rsidRPr="00C34BAA">
        <w:t>and the adaptability of d</w:t>
      </w:r>
      <w:r w:rsidR="008216FB" w:rsidRPr="00C34BAA">
        <w:t>eep neural networks. We show</w:t>
      </w:r>
      <w:r w:rsidRPr="00C34BAA">
        <w:t xml:space="preserve"> how their fusion forms a compelling framework for analyzing and predicting the behavior of </w:t>
      </w:r>
      <w:r w:rsidR="000F7E20">
        <w:t>Duffing oscillator</w:t>
      </w:r>
      <w:r w:rsidRPr="00C34BAA">
        <w:t xml:space="preserve">s. We outline the process of transforming </w:t>
      </w:r>
      <w:r w:rsidR="000F7E20">
        <w:t>Duffing oscillator</w:t>
      </w:r>
      <w:r w:rsidRPr="00C34BAA">
        <w:t xml:space="preserve"> dynamics into a linear representation and introduce a modified loss </w:t>
      </w:r>
      <w:r w:rsidRPr="00C34BAA">
        <w:lastRenderedPageBreak/>
        <w:t xml:space="preserve">function designed to enhance the </w:t>
      </w:r>
      <w:r w:rsidR="00264ADD" w:rsidRPr="00C34BAA">
        <w:t>generality of the Koopman linear representation of the dynamical system</w:t>
      </w:r>
      <w:r w:rsidRPr="00C34BAA">
        <w:t xml:space="preserve"> within this context. </w:t>
      </w:r>
      <w:r w:rsidR="00D948F5" w:rsidRPr="00C34BAA">
        <w:t>Through numerical</w:t>
      </w:r>
      <w:r w:rsidR="002619B5">
        <w:t xml:space="preserve"> simulations</w:t>
      </w:r>
      <w:r w:rsidRPr="00C34BAA">
        <w:t xml:space="preserve"> and comparisons with traditional methods, we demonstrate the efficacy of our approach in providing accurate predictions for the future behavior of</w:t>
      </w:r>
      <w:r w:rsidR="002619B5">
        <w:t xml:space="preserve"> </w:t>
      </w:r>
      <w:r w:rsidR="000F7E20">
        <w:t>Duffing oscillator</w:t>
      </w:r>
      <w:r w:rsidR="002619B5">
        <w:t>s. Finally</w:t>
      </w:r>
      <w:r w:rsidRPr="00C34BAA">
        <w:t>, this work enriches our understanding of nonlinear dynami</w:t>
      </w:r>
      <w:r w:rsidR="008216FB" w:rsidRPr="00C34BAA">
        <w:t>cs and offers a powerful tool</w:t>
      </w:r>
      <w:r w:rsidRPr="00C34BAA">
        <w:t xml:space="preserve"> with transformative potential across scientific, engineering, and practical applications.</w:t>
      </w:r>
    </w:p>
    <w:p w14:paraId="22BC7930" w14:textId="77777777" w:rsidR="00602B02" w:rsidRPr="002619B5" w:rsidRDefault="00602B02" w:rsidP="00602B02">
      <w:pPr>
        <w:rPr>
          <w:color w:val="FF0000"/>
        </w:rPr>
      </w:pPr>
      <w:r w:rsidRPr="00F97930">
        <w:t xml:space="preserve">For access to the project's code and resources, please refer to the GitHub repository available at: </w:t>
      </w:r>
      <w:hyperlink r:id="rId9" w:history="1">
        <w:r w:rsidRPr="00C25ADC">
          <w:rPr>
            <w:rStyle w:val="Hyperlink"/>
          </w:rPr>
          <w:t>github.com/yriyazi/</w:t>
        </w:r>
        <w:r w:rsidRPr="004A2B38">
          <w:rPr>
            <w:rStyle w:val="Hyperlink"/>
          </w:rPr>
          <w:t>Koopman-Operator-and-Deep-Neural-Networks-ISAV2023</w:t>
        </w:r>
        <w:r w:rsidRPr="00C25ADC">
          <w:rPr>
            <w:rStyle w:val="Hyperlink"/>
          </w:rPr>
          <w:t>/</w:t>
        </w:r>
      </w:hyperlink>
    </w:p>
    <w:p w14:paraId="6D8E5AF6" w14:textId="02CF29B1" w:rsidR="00032FED" w:rsidRPr="009A0164" w:rsidRDefault="000F7E20" w:rsidP="00032FED">
      <w:pPr>
        <w:pStyle w:val="Heading1"/>
      </w:pPr>
      <w:r>
        <w:t>Koopman operator</w:t>
      </w:r>
      <w:r w:rsidR="00383CA7">
        <w:t xml:space="preserve"> </w:t>
      </w:r>
      <w:r w:rsidR="00CE18AC">
        <w:t>and Its Application</w:t>
      </w:r>
    </w:p>
    <w:p w14:paraId="46E1AEDF" w14:textId="3ADF7595" w:rsidR="001F7CE9" w:rsidRDefault="001F7CE9" w:rsidP="001F7CE9">
      <w:r>
        <w:t xml:space="preserve">In recent years, </w:t>
      </w:r>
      <w:r w:rsidR="006A196D">
        <w:t xml:space="preserve">the </w:t>
      </w:r>
      <w:r w:rsidR="000F7E20">
        <w:t>Koopman operator</w:t>
      </w:r>
      <w:r w:rsidR="00287AFD">
        <w:t xml:space="preserve"> </w:t>
      </w:r>
      <w:r>
        <w:t xml:space="preserve">has emerged as a powerful mathematical tool that provides a fresh vantage point for studying dynamical systems. Rooted in functional analysis, </w:t>
      </w:r>
      <w:r w:rsidR="002619B5">
        <w:t xml:space="preserve">the </w:t>
      </w:r>
      <w:r w:rsidR="000F7E20">
        <w:t>Koopman operator</w:t>
      </w:r>
      <w:r w:rsidR="00287AFD">
        <w:t xml:space="preserve"> </w:t>
      </w:r>
      <w:r>
        <w:t xml:space="preserve">introduces a paradigm shift by transitioning the focus from the state space to the space of observable functions. </w:t>
      </w:r>
      <w:r w:rsidR="003B21D0">
        <w:t>Doing so</w:t>
      </w:r>
      <w:r>
        <w:t xml:space="preserve"> allows us to view the system's evolution in a linear framework, even when dealing with inherently nonlinear systems. This perspective offers a new lens through which we can gain insights into the dynamics of complex systems.</w:t>
      </w:r>
    </w:p>
    <w:p w14:paraId="17337FFB" w14:textId="77777777" w:rsidR="00CC0FA9" w:rsidRDefault="00CC0FA9" w:rsidP="00CC0FA9">
      <w:pPr>
        <w:pStyle w:val="Heading2"/>
      </w:pPr>
      <w:r w:rsidRPr="00CC0FA9">
        <w:t>Dynamical System Representation</w:t>
      </w:r>
    </w:p>
    <w:p w14:paraId="7F97C239" w14:textId="4B20D189" w:rsidR="00CC0FA9" w:rsidRDefault="006A196D" w:rsidP="006A196D">
      <w:r>
        <w:t>We c</w:t>
      </w:r>
      <w:r w:rsidR="00CC0FA9" w:rsidRPr="00CC0FA9">
        <w:t xml:space="preserve">onsider a dynamical system described by a set of state variables </w:t>
      </w:r>
      <w:r w:rsidR="004675ED" w:rsidRPr="009814CE">
        <w:rPr>
          <w:position w:val="-14"/>
        </w:rPr>
        <w:object w:dxaOrig="480" w:dyaOrig="400" w14:anchorId="72D6B0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3pt" o:ole="">
            <v:imagedata r:id="rId10" o:title=""/>
          </v:shape>
          <o:OLEObject Type="Embed" ProgID="Equation.DSMT4" ShapeID="_x0000_i1025" DrawAspect="Content" ObjectID="_1756116105" r:id="rId11"/>
        </w:object>
      </w:r>
      <w:r w:rsidR="00CC0FA9" w:rsidRPr="00CC0FA9">
        <w:t xml:space="preserve">, which evolve over time </w:t>
      </w:r>
      <w:r w:rsidR="009814CE" w:rsidRPr="009814CE">
        <w:rPr>
          <w:position w:val="-6"/>
        </w:rPr>
        <w:object w:dxaOrig="139" w:dyaOrig="240" w14:anchorId="24900625">
          <v:shape id="_x0000_i1026" type="#_x0000_t75" style="width:6.9pt;height:12pt" o:ole="">
            <v:imagedata r:id="rId12" o:title=""/>
          </v:shape>
          <o:OLEObject Type="Embed" ProgID="Equation.DSMT4" ShapeID="_x0000_i1026" DrawAspect="Content" ObjectID="_1756116106" r:id="rId13"/>
        </w:object>
      </w:r>
      <w:r w:rsidR="00CC0FA9" w:rsidRPr="00CC0FA9">
        <w:t>. Mathematically, we can represent this as:</w:t>
      </w:r>
    </w:p>
    <w:p w14:paraId="4A53C93D" w14:textId="3E58C805" w:rsidR="00CC0FA9" w:rsidRPr="009A0164" w:rsidRDefault="00CC0FA9" w:rsidP="00CC0FA9">
      <w:pPr>
        <w:pStyle w:val="MTDisplayEquation"/>
      </w:pPr>
      <w:r>
        <w:tab/>
      </w:r>
      <w:r w:rsidR="004675ED" w:rsidRPr="009814CE">
        <w:rPr>
          <w:position w:val="-24"/>
        </w:rPr>
        <w:object w:dxaOrig="1260" w:dyaOrig="620" w14:anchorId="61C52749">
          <v:shape id="_x0000_i1027" type="#_x0000_t75" style="width:63pt;height:31.15pt" o:ole="">
            <v:imagedata r:id="rId14" o:title=""/>
          </v:shape>
          <o:OLEObject Type="Embed" ProgID="Equation.DSMT4" ShapeID="_x0000_i1027" DrawAspect="Content" ObjectID="_1756116107" r:id="rId15"/>
        </w:object>
      </w:r>
      <w:r w:rsidRPr="009A0164">
        <w:tab/>
        <w:t>(1)</w:t>
      </w:r>
    </w:p>
    <w:p w14:paraId="1AE5F023" w14:textId="759BB5F8" w:rsidR="00CC0FA9" w:rsidRPr="00CC0FA9" w:rsidRDefault="00035376" w:rsidP="00CC0FA9">
      <w:proofErr w:type="gramStart"/>
      <w:r>
        <w:t>where</w:t>
      </w:r>
      <w:proofErr w:type="gramEnd"/>
    </w:p>
    <w:bookmarkStart w:id="5" w:name="MTBlankEqn"/>
    <w:p w14:paraId="36387303" w14:textId="251142AC" w:rsidR="00C073AD" w:rsidRPr="00CC0FA9" w:rsidRDefault="009814CE" w:rsidP="00C073AD">
      <w:pPr>
        <w:numPr>
          <w:ilvl w:val="0"/>
          <w:numId w:val="9"/>
        </w:numPr>
      </w:pPr>
      <w:r w:rsidRPr="009814CE">
        <w:rPr>
          <w:position w:val="-6"/>
        </w:rPr>
        <w:object w:dxaOrig="200" w:dyaOrig="220" w14:anchorId="261A66E7">
          <v:shape id="_x0000_i1028" type="#_x0000_t75" style="width:9.9pt;height:11.3pt" o:ole="">
            <v:imagedata r:id="rId16" o:title=""/>
          </v:shape>
          <o:OLEObject Type="Embed" ProgID="Equation.DSMT4" ShapeID="_x0000_i1028" DrawAspect="Content" ObjectID="_1756116108" r:id="rId17"/>
        </w:object>
      </w:r>
      <w:bookmarkEnd w:id="5"/>
      <w:r w:rsidR="00C073AD">
        <w:t xml:space="preserve"> is the state vector dimension.</w:t>
      </w:r>
    </w:p>
    <w:p w14:paraId="023A208C" w14:textId="32B8036C" w:rsidR="00CC0FA9" w:rsidRDefault="004675ED" w:rsidP="00CC0FA9">
      <w:pPr>
        <w:numPr>
          <w:ilvl w:val="0"/>
          <w:numId w:val="9"/>
        </w:numPr>
      </w:pPr>
      <w:r w:rsidRPr="004675ED">
        <w:rPr>
          <w:position w:val="-6"/>
        </w:rPr>
        <w:object w:dxaOrig="680" w:dyaOrig="320" w14:anchorId="386FDD97">
          <v:shape id="_x0000_i1029" type="#_x0000_t75" style="width:33.9pt;height:15.7pt" o:ole="">
            <v:imagedata r:id="rId18" o:title=""/>
          </v:shape>
          <o:OLEObject Type="Embed" ProgID="Equation.DSMT4" ShapeID="_x0000_i1029" DrawAspect="Content" ObjectID="_1756116109" r:id="rId19"/>
        </w:object>
      </w:r>
      <w:r w:rsidR="00CC0FA9" w:rsidRPr="00CC0FA9">
        <w:t xml:space="preserve"> is the state vector representing the system's state variables.</w:t>
      </w:r>
    </w:p>
    <w:p w14:paraId="0AFF4652" w14:textId="2662C6CA" w:rsidR="00CC0FA9" w:rsidRPr="00CC0FA9" w:rsidRDefault="009814CE" w:rsidP="00CC0FA9">
      <w:pPr>
        <w:numPr>
          <w:ilvl w:val="0"/>
          <w:numId w:val="9"/>
        </w:numPr>
      </w:pPr>
      <w:r w:rsidRPr="009814CE">
        <w:rPr>
          <w:position w:val="-6"/>
        </w:rPr>
        <w:object w:dxaOrig="639" w:dyaOrig="320" w14:anchorId="75853343">
          <v:shape id="_x0000_i1030" type="#_x0000_t75" style="width:32.1pt;height:15.9pt" o:ole="">
            <v:imagedata r:id="rId20" o:title=""/>
          </v:shape>
          <o:OLEObject Type="Embed" ProgID="Equation.DSMT4" ShapeID="_x0000_i1030" DrawAspect="Content" ObjectID="_1756116110" r:id="rId21"/>
        </w:object>
      </w:r>
      <w:r w:rsidR="00CC0FA9" w:rsidRPr="00CC0FA9">
        <w:t xml:space="preserve"> is time.</w:t>
      </w:r>
    </w:p>
    <w:p w14:paraId="7E3978C0" w14:textId="1BECB85D" w:rsidR="00CC0FA9" w:rsidRPr="00CC0FA9" w:rsidRDefault="004675ED" w:rsidP="00CC0FA9">
      <w:pPr>
        <w:numPr>
          <w:ilvl w:val="0"/>
          <w:numId w:val="9"/>
        </w:numPr>
      </w:pPr>
      <w:r w:rsidRPr="009814CE">
        <w:rPr>
          <w:position w:val="-14"/>
        </w:rPr>
        <w:object w:dxaOrig="1600" w:dyaOrig="400" w14:anchorId="79CB7BE3">
          <v:shape id="_x0000_i1031" type="#_x0000_t75" style="width:79.85pt;height:20.3pt" o:ole="">
            <v:imagedata r:id="rId22" o:title=""/>
          </v:shape>
          <o:OLEObject Type="Embed" ProgID="Equation.DSMT4" ShapeID="_x0000_i1031" DrawAspect="Content" ObjectID="_1756116111" r:id="rId23"/>
        </w:object>
      </w:r>
      <w:r w:rsidR="00CC0FA9" w:rsidRPr="00CC0FA9">
        <w:t xml:space="preserve"> is a vector-valued function describing how the state variables change over time.</w:t>
      </w:r>
    </w:p>
    <w:p w14:paraId="360AE015" w14:textId="2F41DBF8" w:rsidR="006E6C80" w:rsidRDefault="000F7E20" w:rsidP="006E6C80">
      <w:pPr>
        <w:pStyle w:val="Heading2"/>
      </w:pPr>
      <w:r>
        <w:t>Koopman operator</w:t>
      </w:r>
      <w:r w:rsidR="006E6C80" w:rsidRPr="006E6C80">
        <w:t xml:space="preserve"> Transformation</w:t>
      </w:r>
    </w:p>
    <w:p w14:paraId="48500B71" w14:textId="77777777" w:rsidR="005F7412" w:rsidRDefault="005F7412" w:rsidP="005F7412">
      <w:pPr>
        <w:keepNext/>
        <w:jc w:val="center"/>
      </w:pPr>
      <w:r>
        <w:rPr>
          <w:noProof/>
          <w:lang w:val="en-GB" w:eastAsia="en-GB"/>
        </w:rPr>
        <w:drawing>
          <wp:inline distT="0" distB="0" distL="0" distR="0" wp14:anchorId="72E4FBCD" wp14:editId="559CE20E">
            <wp:extent cx="2312670" cy="1543148"/>
            <wp:effectExtent l="0" t="0" r="0" b="0"/>
            <wp:docPr id="157805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57975" name="Picture 1578057975"/>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325853" cy="1551945"/>
                    </a:xfrm>
                    <a:prstGeom prst="rect">
                      <a:avLst/>
                    </a:prstGeom>
                  </pic:spPr>
                </pic:pic>
              </a:graphicData>
            </a:graphic>
          </wp:inline>
        </w:drawing>
      </w:r>
    </w:p>
    <w:p w14:paraId="41D3BC20" w14:textId="2038B3F0" w:rsidR="005F7412" w:rsidRDefault="005F7412" w:rsidP="005F7412">
      <w:pPr>
        <w:pStyle w:val="Caption"/>
      </w:pPr>
      <w:bookmarkStart w:id="6" w:name="_Ref144650815"/>
      <w:bookmarkStart w:id="7" w:name="_Ref144650810"/>
      <w:r>
        <w:t xml:space="preserve">Figure </w:t>
      </w:r>
      <w:r>
        <w:fldChar w:fldCharType="begin"/>
      </w:r>
      <w:r>
        <w:instrText xml:space="preserve"> SEQ Figure \* ARABIC </w:instrText>
      </w:r>
      <w:r>
        <w:fldChar w:fldCharType="separate"/>
      </w:r>
      <w:r w:rsidR="0045168C">
        <w:rPr>
          <w:noProof/>
        </w:rPr>
        <w:t>1</w:t>
      </w:r>
      <w:r>
        <w:fldChar w:fldCharType="end"/>
      </w:r>
      <w:bookmarkEnd w:id="6"/>
      <w:r>
        <w:t xml:space="preserve">. </w:t>
      </w:r>
      <w:r w:rsidR="000F7E20">
        <w:t>Koopman operator</w:t>
      </w:r>
      <w:r>
        <w:t xml:space="preserve"> Evolution and a discrete dynamical system</w:t>
      </w:r>
      <w:bookmarkEnd w:id="7"/>
    </w:p>
    <w:p w14:paraId="3C5E057E" w14:textId="7A310799" w:rsidR="006E6C80" w:rsidRDefault="006E6C80" w:rsidP="006E6C80">
      <w:r w:rsidRPr="006E6C80">
        <w:t xml:space="preserve"> The </w:t>
      </w:r>
      <w:r w:rsidR="000F7E20">
        <w:t>Koopman operator</w:t>
      </w:r>
      <w:r w:rsidRPr="006E6C80">
        <w:t xml:space="preserve">, denoted as </w:t>
      </w:r>
      <w:r w:rsidR="009814CE" w:rsidRPr="009814CE">
        <w:rPr>
          <w:position w:val="-6"/>
        </w:rPr>
        <w:object w:dxaOrig="260" w:dyaOrig="279" w14:anchorId="242E2170">
          <v:shape id="_x0000_i1032" type="#_x0000_t75" style="width:12.9pt;height:14.3pt" o:ole="">
            <v:imagedata r:id="rId25" o:title=""/>
          </v:shape>
          <o:OLEObject Type="Embed" ProgID="Equation.DSMT4" ShapeID="_x0000_i1032" DrawAspect="Content" ObjectID="_1756116112" r:id="rId26"/>
        </w:object>
      </w:r>
      <w:r w:rsidRPr="006E6C80">
        <w:t xml:space="preserve">, is an infinite-dimensional linear operator that acts on observables or functions of the state variables. Let </w:t>
      </w:r>
      <w:r w:rsidR="009814CE" w:rsidRPr="009814CE">
        <w:rPr>
          <w:position w:val="-14"/>
        </w:rPr>
        <w:object w:dxaOrig="560" w:dyaOrig="400" w14:anchorId="5335874F">
          <v:shape id="_x0000_i1033" type="#_x0000_t75" style="width:27.9pt;height:20.3pt" o:ole="">
            <v:imagedata r:id="rId27" o:title=""/>
          </v:shape>
          <o:OLEObject Type="Embed" ProgID="Equation.DSMT4" ShapeID="_x0000_i1033" DrawAspect="Content" ObjectID="_1756116113" r:id="rId28"/>
        </w:object>
      </w:r>
      <w:r w:rsidRPr="006E6C80">
        <w:t xml:space="preserve"> be such an observable. </w:t>
      </w:r>
      <w:r w:rsidR="00BB0C13">
        <w:t xml:space="preserve">The </w:t>
      </w:r>
      <w:r w:rsidR="000F7E20">
        <w:t>Koopman operator</w:t>
      </w:r>
      <w:r w:rsidR="00287AFD">
        <w:t xml:space="preserve"> </w:t>
      </w:r>
      <w:r w:rsidRPr="006E6C80">
        <w:t>maps this observable from the state space to a higher-dimensional space:</w:t>
      </w:r>
    </w:p>
    <w:p w14:paraId="29D8EEE0" w14:textId="4CF73CF0" w:rsidR="006E6C80" w:rsidRPr="009A0164" w:rsidRDefault="006E6C80" w:rsidP="006E6C80">
      <w:pPr>
        <w:pStyle w:val="MTDisplayEquation"/>
      </w:pPr>
      <w:r>
        <w:tab/>
      </w:r>
      <w:r w:rsidR="004675ED" w:rsidRPr="009814CE">
        <w:rPr>
          <w:position w:val="-16"/>
        </w:rPr>
        <w:object w:dxaOrig="1840" w:dyaOrig="440" w14:anchorId="4B03EFD7">
          <v:shape id="_x0000_i1034" type="#_x0000_t75" style="width:92.3pt;height:21.9pt" o:ole="">
            <v:imagedata r:id="rId29" o:title=""/>
          </v:shape>
          <o:OLEObject Type="Embed" ProgID="Equation.DSMT4" ShapeID="_x0000_i1034" DrawAspect="Content" ObjectID="_1756116114" r:id="rId30"/>
        </w:object>
      </w:r>
      <w:r w:rsidR="009814CE" w:rsidRPr="009814CE">
        <w:rPr>
          <w:position w:val="-6"/>
        </w:rPr>
        <w:object w:dxaOrig="100" w:dyaOrig="100" w14:anchorId="4AE864EF">
          <v:shape id="_x0000_i1035" type="#_x0000_t75" style="width:5.3pt;height:5.3pt" o:ole="">
            <v:imagedata r:id="rId31" o:title=""/>
          </v:shape>
          <o:OLEObject Type="Embed" ProgID="Equation.DSMT4" ShapeID="_x0000_i1035" DrawAspect="Content" ObjectID="_1756116115" r:id="rId32"/>
        </w:object>
      </w:r>
      <w:r w:rsidRPr="009A0164">
        <w:tab/>
        <w:t>(</w:t>
      </w:r>
      <w:r>
        <w:t>2</w:t>
      </w:r>
      <w:r w:rsidRPr="009A0164">
        <w:t>)</w:t>
      </w:r>
    </w:p>
    <w:p w14:paraId="3215DC37" w14:textId="77777777" w:rsidR="006E6C80" w:rsidRPr="006E6C80" w:rsidRDefault="006E6C80" w:rsidP="006E6C80"/>
    <w:p w14:paraId="33A5CF17" w14:textId="75C3C51C" w:rsidR="006E6C80" w:rsidRPr="006E6C80" w:rsidRDefault="003174B7" w:rsidP="00C35177">
      <w:r>
        <w:t>w</w:t>
      </w:r>
      <w:r w:rsidR="00C35177" w:rsidRPr="00CC0FA9">
        <w:t>here:</w:t>
      </w:r>
    </w:p>
    <w:p w14:paraId="0E791E24" w14:textId="60DA4048" w:rsidR="00C073AD" w:rsidRDefault="009814CE" w:rsidP="00C073AD">
      <w:pPr>
        <w:numPr>
          <w:ilvl w:val="0"/>
          <w:numId w:val="11"/>
        </w:numPr>
      </w:pPr>
      <w:r w:rsidRPr="009814CE">
        <w:rPr>
          <w:position w:val="-6"/>
        </w:rPr>
        <w:object w:dxaOrig="260" w:dyaOrig="220" w14:anchorId="66A311B2">
          <v:shape id="_x0000_i1036" type="#_x0000_t75" style="width:12.9pt;height:11.3pt" o:ole="">
            <v:imagedata r:id="rId33" o:title=""/>
          </v:shape>
          <o:OLEObject Type="Embed" ProgID="Equation.DSMT4" ShapeID="_x0000_i1036" DrawAspect="Content" ObjectID="_1756116116" r:id="rId34"/>
        </w:object>
      </w:r>
      <w:r w:rsidR="00C073AD">
        <w:t xml:space="preserve"> supposed to be infini</w:t>
      </w:r>
      <w:r w:rsidR="00035376">
        <w:t>te</w:t>
      </w:r>
      <w:r w:rsidR="00C073AD">
        <w:t>-dimensional but in numerical approximation a value will be assigned.</w:t>
      </w:r>
    </w:p>
    <w:p w14:paraId="7B067B98" w14:textId="2594456D" w:rsidR="006E6C80" w:rsidRPr="006E6C80" w:rsidRDefault="009814CE" w:rsidP="006E6C80">
      <w:pPr>
        <w:numPr>
          <w:ilvl w:val="0"/>
          <w:numId w:val="10"/>
        </w:numPr>
      </w:pPr>
      <w:r w:rsidRPr="009814CE">
        <w:rPr>
          <w:position w:val="-14"/>
        </w:rPr>
        <w:object w:dxaOrig="1579" w:dyaOrig="400" w14:anchorId="3A96A44F">
          <v:shape id="_x0000_i1037" type="#_x0000_t75" style="width:78.7pt;height:20.3pt" o:ole="">
            <v:imagedata r:id="rId35" o:title=""/>
          </v:shape>
          <o:OLEObject Type="Embed" ProgID="Equation.DSMT4" ShapeID="_x0000_i1037" DrawAspect="Content" ObjectID="_1756116117" r:id="rId36"/>
        </w:object>
      </w:r>
      <w:r w:rsidR="006E6C80" w:rsidRPr="006E6C80">
        <w:t xml:space="preserve"> is </w:t>
      </w:r>
      <w:r w:rsidR="00287AFD">
        <w:t xml:space="preserve">the </w:t>
      </w:r>
      <w:r w:rsidR="000F7E20">
        <w:t>Koopman operator</w:t>
      </w:r>
      <w:r w:rsidR="00287AFD">
        <w:t xml:space="preserve"> </w:t>
      </w:r>
      <w:r w:rsidR="00651778">
        <w:t>Generator</w:t>
      </w:r>
      <w:r w:rsidR="006E6C80" w:rsidRPr="006E6C80">
        <w:t>.</w:t>
      </w:r>
    </w:p>
    <w:p w14:paraId="42C0790B" w14:textId="4498C454" w:rsidR="006E6C80" w:rsidRPr="006E6C80" w:rsidRDefault="004675ED" w:rsidP="006E6C80">
      <w:pPr>
        <w:numPr>
          <w:ilvl w:val="0"/>
          <w:numId w:val="10"/>
        </w:numPr>
      </w:pPr>
      <w:r w:rsidRPr="009814CE">
        <w:rPr>
          <w:position w:val="-14"/>
        </w:rPr>
        <w:object w:dxaOrig="1600" w:dyaOrig="400" w14:anchorId="6F7E620B">
          <v:shape id="_x0000_i1038" type="#_x0000_t75" style="width:79.85pt;height:20.3pt" o:ole="">
            <v:imagedata r:id="rId37" o:title=""/>
          </v:shape>
          <o:OLEObject Type="Embed" ProgID="Equation.DSMT4" ShapeID="_x0000_i1038" DrawAspect="Content" ObjectID="_1756116118" r:id="rId38"/>
        </w:object>
      </w:r>
      <w:r w:rsidR="006E6C80" w:rsidRPr="006E6C80">
        <w:t xml:space="preserve"> is an observable or function defined on the state space.</w:t>
      </w:r>
    </w:p>
    <w:p w14:paraId="6CF07A87" w14:textId="7C37CF71" w:rsidR="006E6C80" w:rsidRPr="006E6C80" w:rsidRDefault="004675ED" w:rsidP="00C17BBC">
      <w:pPr>
        <w:numPr>
          <w:ilvl w:val="0"/>
          <w:numId w:val="10"/>
        </w:numPr>
      </w:pPr>
      <w:r w:rsidRPr="009814CE">
        <w:rPr>
          <w:position w:val="-16"/>
        </w:rPr>
        <w:object w:dxaOrig="940" w:dyaOrig="440" w14:anchorId="3CC8CD72">
          <v:shape id="_x0000_i1039" type="#_x0000_t75" style="width:47.1pt;height:21.9pt" o:ole="">
            <v:imagedata r:id="rId39" o:title=""/>
          </v:shape>
          <o:OLEObject Type="Embed" ProgID="Equation.DSMT4" ShapeID="_x0000_i1039" DrawAspect="Content" ObjectID="_1756116119" r:id="rId40"/>
        </w:object>
      </w:r>
      <w:r w:rsidR="006E6C80" w:rsidRPr="006E6C80">
        <w:t xml:space="preserve"> represents the observable after the system evolves according to </w:t>
      </w:r>
      <w:r w:rsidR="001860F5" w:rsidRPr="009814CE">
        <w:rPr>
          <w:position w:val="-14"/>
        </w:rPr>
        <w:object w:dxaOrig="580" w:dyaOrig="400" w14:anchorId="60CB7E2E">
          <v:shape id="_x0000_i1040" type="#_x0000_t75" style="width:28.85pt;height:20.3pt" o:ole="">
            <v:imagedata r:id="rId41" o:title=""/>
          </v:shape>
          <o:OLEObject Type="Embed" ProgID="Equation.DSMT4" ShapeID="_x0000_i1040" DrawAspect="Content" ObjectID="_1756116120" r:id="rId42"/>
        </w:object>
      </w:r>
      <w:r w:rsidR="006E6C80" w:rsidRPr="006E6C80">
        <w:t>.</w:t>
      </w:r>
    </w:p>
    <w:p w14:paraId="76047881" w14:textId="77777777" w:rsidR="00333A2E" w:rsidRDefault="00333A2E" w:rsidP="0066005B"/>
    <w:p w14:paraId="54FE387C" w14:textId="37D4367F" w:rsidR="00F32913" w:rsidRDefault="000F7E20" w:rsidP="00F32913">
      <w:pPr>
        <w:pStyle w:val="Heading2"/>
      </w:pPr>
      <w:r>
        <w:t>Koopman operator</w:t>
      </w:r>
      <w:r w:rsidR="00F32913" w:rsidRPr="00F32913">
        <w:t xml:space="preserve"> in Discrete Time</w:t>
      </w:r>
    </w:p>
    <w:p w14:paraId="758578E4" w14:textId="7C504F7F" w:rsidR="00F32913" w:rsidRDefault="00F32913" w:rsidP="00035376">
      <w:pPr>
        <w:spacing w:before="100" w:beforeAutospacing="1" w:after="100" w:afterAutospacing="1"/>
        <w:ind w:firstLine="0"/>
        <w:jc w:val="left"/>
      </w:pPr>
      <w:r w:rsidRPr="00F32913">
        <w:t>In discrete-time dynamical systems</w:t>
      </w:r>
      <w:r w:rsidR="00035376">
        <w:t xml:space="preserve">, </w:t>
      </w:r>
      <w:r w:rsidR="002619B5">
        <w:t xml:space="preserve">the </w:t>
      </w:r>
      <w:r w:rsidR="000F7E20">
        <w:t>Koopman operator</w:t>
      </w:r>
      <w:r w:rsidR="00287AFD">
        <w:t xml:space="preserve"> </w:t>
      </w:r>
      <w:r w:rsidRPr="00F32913">
        <w:t xml:space="preserve">is applied at discrete time steps. </w:t>
      </w:r>
      <w:r w:rsidR="00035376">
        <w:t>For these systems Equation (2) may be represented as:</w:t>
      </w:r>
    </w:p>
    <w:p w14:paraId="35B03264" w14:textId="65F97CA6" w:rsidR="00F32913" w:rsidRPr="009A0164" w:rsidRDefault="00F32913" w:rsidP="00F32913">
      <w:pPr>
        <w:pStyle w:val="MTDisplayEquation"/>
      </w:pPr>
      <w:r>
        <w:tab/>
      </w:r>
      <w:r w:rsidR="004675ED" w:rsidRPr="009814CE">
        <w:rPr>
          <w:position w:val="-14"/>
        </w:rPr>
        <w:object w:dxaOrig="1780" w:dyaOrig="400" w14:anchorId="6910D3FA">
          <v:shape id="_x0000_i1041" type="#_x0000_t75" style="width:89.1pt;height:20.3pt" o:ole="">
            <v:imagedata r:id="rId43" o:title=""/>
          </v:shape>
          <o:OLEObject Type="Embed" ProgID="Equation.DSMT4" ShapeID="_x0000_i1041" DrawAspect="Content" ObjectID="_1756116121" r:id="rId44"/>
        </w:object>
      </w:r>
      <w:r w:rsidR="009814CE" w:rsidRPr="009814CE">
        <w:rPr>
          <w:position w:val="-6"/>
        </w:rPr>
        <w:object w:dxaOrig="100" w:dyaOrig="100" w14:anchorId="02BDD869">
          <v:shape id="_x0000_i1042" type="#_x0000_t75" style="width:5.3pt;height:5.3pt" o:ole="">
            <v:imagedata r:id="rId31" o:title=""/>
          </v:shape>
          <o:OLEObject Type="Embed" ProgID="Equation.DSMT4" ShapeID="_x0000_i1042" DrawAspect="Content" ObjectID="_1756116122" r:id="rId45"/>
        </w:object>
      </w:r>
      <w:r w:rsidRPr="009A0164">
        <w:tab/>
        <w:t>(</w:t>
      </w:r>
      <w:r>
        <w:t>3</w:t>
      </w:r>
      <w:r w:rsidRPr="009A0164">
        <w:t>)</w:t>
      </w:r>
    </w:p>
    <w:p w14:paraId="506F18D3" w14:textId="3A839E88" w:rsidR="00F32913" w:rsidRPr="00F32913" w:rsidRDefault="00035376" w:rsidP="00F32913">
      <w:pPr>
        <w:spacing w:before="100" w:beforeAutospacing="1" w:after="100" w:afterAutospacing="1"/>
        <w:ind w:firstLine="0"/>
        <w:jc w:val="left"/>
      </w:pPr>
      <w:r>
        <w:t>w</w:t>
      </w:r>
      <w:r w:rsidR="00F32913" w:rsidRPr="00F32913">
        <w:t>here:</w:t>
      </w:r>
    </w:p>
    <w:p w14:paraId="5118447F" w14:textId="76CA6094" w:rsidR="00F32913" w:rsidRPr="00F32913" w:rsidRDefault="004675ED" w:rsidP="00F32913">
      <w:pPr>
        <w:numPr>
          <w:ilvl w:val="0"/>
          <w:numId w:val="12"/>
        </w:numPr>
        <w:spacing w:before="100" w:beforeAutospacing="1" w:after="100" w:afterAutospacing="1"/>
        <w:jc w:val="left"/>
      </w:pPr>
      <w:r w:rsidRPr="009814CE">
        <w:rPr>
          <w:position w:val="-12"/>
        </w:rPr>
        <w:object w:dxaOrig="260" w:dyaOrig="360" w14:anchorId="39028361">
          <v:shape id="_x0000_i1043" type="#_x0000_t75" style="width:13.15pt;height:18pt" o:ole="">
            <v:imagedata r:id="rId46" o:title=""/>
          </v:shape>
          <o:OLEObject Type="Embed" ProgID="Equation.DSMT4" ShapeID="_x0000_i1043" DrawAspect="Content" ObjectID="_1756116123" r:id="rId47"/>
        </w:object>
      </w:r>
      <w:r w:rsidR="00F32913" w:rsidRPr="00F32913">
        <w:t xml:space="preserve">​ represents the state of the system at time </w:t>
      </w:r>
      <w:r w:rsidR="009814CE" w:rsidRPr="009814CE">
        <w:rPr>
          <w:position w:val="-6"/>
        </w:rPr>
        <w:object w:dxaOrig="200" w:dyaOrig="279" w14:anchorId="750B8C92">
          <v:shape id="_x0000_i1044" type="#_x0000_t75" style="width:9.9pt;height:14.3pt" o:ole="">
            <v:imagedata r:id="rId48" o:title=""/>
          </v:shape>
          <o:OLEObject Type="Embed" ProgID="Equation.DSMT4" ShapeID="_x0000_i1044" DrawAspect="Content" ObjectID="_1756116124" r:id="rId49"/>
        </w:object>
      </w:r>
      <w:r w:rsidR="00F32913" w:rsidRPr="00F32913">
        <w:t>.</w:t>
      </w:r>
    </w:p>
    <w:p w14:paraId="2B08A0EB" w14:textId="214A9087" w:rsidR="00F32913" w:rsidRDefault="004675ED" w:rsidP="00F32913">
      <w:pPr>
        <w:numPr>
          <w:ilvl w:val="0"/>
          <w:numId w:val="12"/>
        </w:numPr>
        <w:spacing w:before="100" w:beforeAutospacing="1" w:after="100" w:afterAutospacing="1"/>
        <w:jc w:val="left"/>
      </w:pPr>
      <w:r w:rsidRPr="009814CE">
        <w:rPr>
          <w:position w:val="-12"/>
        </w:rPr>
        <w:object w:dxaOrig="400" w:dyaOrig="360" w14:anchorId="002605C1">
          <v:shape id="_x0000_i1045" type="#_x0000_t75" style="width:20.3pt;height:18pt" o:ole="">
            <v:imagedata r:id="rId50" o:title=""/>
          </v:shape>
          <o:OLEObject Type="Embed" ProgID="Equation.DSMT4" ShapeID="_x0000_i1045" DrawAspect="Content" ObjectID="_1756116125" r:id="rId51"/>
        </w:object>
      </w:r>
      <w:r w:rsidR="00F32913" w:rsidRPr="00F32913">
        <w:t xml:space="preserve">​ represents the state of the system at the next time step </w:t>
      </w:r>
      <w:r w:rsidR="009814CE" w:rsidRPr="009814CE">
        <w:rPr>
          <w:position w:val="-6"/>
        </w:rPr>
        <w:object w:dxaOrig="499" w:dyaOrig="279" w14:anchorId="7251F085">
          <v:shape id="_x0000_i1046" type="#_x0000_t75" style="width:24.9pt;height:14.3pt" o:ole="">
            <v:imagedata r:id="rId52" o:title=""/>
          </v:shape>
          <o:OLEObject Type="Embed" ProgID="Equation.DSMT4" ShapeID="_x0000_i1046" DrawAspect="Content" ObjectID="_1756116126" r:id="rId53"/>
        </w:object>
      </w:r>
      <w:r w:rsidR="00F32913" w:rsidRPr="00F32913">
        <w:t>.</w:t>
      </w:r>
    </w:p>
    <w:p w14:paraId="3AC3DB3C" w14:textId="47C04E7A" w:rsidR="00CA5C00" w:rsidRDefault="00CA5C00" w:rsidP="002619B5">
      <w:r>
        <w:t xml:space="preserve">In </w:t>
      </w:r>
      <w:r>
        <w:fldChar w:fldCharType="begin"/>
      </w:r>
      <w:r>
        <w:instrText xml:space="preserve"> REF _Ref144650815 \h </w:instrText>
      </w:r>
      <w:r>
        <w:fldChar w:fldCharType="separate"/>
      </w:r>
      <w:r w:rsidR="0045168C">
        <w:t xml:space="preserve">Figure </w:t>
      </w:r>
      <w:r w:rsidR="0045168C">
        <w:rPr>
          <w:noProof/>
        </w:rPr>
        <w:t>1</w:t>
      </w:r>
      <w:r>
        <w:fldChar w:fldCharType="end"/>
      </w:r>
      <w:r w:rsidR="002619B5">
        <w:t>,</w:t>
      </w:r>
      <w:r>
        <w:t xml:space="preserve"> </w:t>
      </w:r>
      <w:r w:rsidRPr="00333A2E">
        <w:t>a</w:t>
      </w:r>
      <w:r w:rsidR="002619B5">
        <w:t>n important relationship is</w:t>
      </w:r>
      <w:r w:rsidRPr="00333A2E">
        <w:t xml:space="preserve"> apparent: the transformation of data</w:t>
      </w:r>
      <w:r>
        <w:t xml:space="preserve"> </w:t>
      </w:r>
      <w:r w:rsidR="009814CE" w:rsidRPr="009814CE">
        <w:rPr>
          <w:position w:val="-12"/>
        </w:rPr>
        <w:object w:dxaOrig="240" w:dyaOrig="360" w14:anchorId="744A1202">
          <v:shape id="_x0000_i1047" type="#_x0000_t75" style="width:12pt;height:18pt" o:ole="">
            <v:imagedata r:id="rId54" o:title=""/>
          </v:shape>
          <o:OLEObject Type="Embed" ProgID="Equation.DSMT4" ShapeID="_x0000_i1047" DrawAspect="Content" ObjectID="_1756116127" r:id="rId55"/>
        </w:object>
      </w:r>
      <w:r>
        <w:t xml:space="preserve"> </w:t>
      </w:r>
      <w:r w:rsidRPr="00333A2E">
        <w:t>from its low-dimensional representation in Euclidean space to an infinite-dimensional Hilbert space is facilitated through the utilization of Koopman observables</w:t>
      </w:r>
      <w:r>
        <w:t xml:space="preserve"> </w:t>
      </w:r>
      <w:r w:rsidR="009814CE" w:rsidRPr="009814CE">
        <w:rPr>
          <w:position w:val="-14"/>
        </w:rPr>
        <w:object w:dxaOrig="620" w:dyaOrig="400" w14:anchorId="19B56046">
          <v:shape id="_x0000_i1048" type="#_x0000_t75" style="width:31.15pt;height:20.3pt" o:ole="">
            <v:imagedata r:id="rId56" o:title=""/>
          </v:shape>
          <o:OLEObject Type="Embed" ProgID="Equation.DSMT4" ShapeID="_x0000_i1048" DrawAspect="Content" ObjectID="_1756116128" r:id="rId57"/>
        </w:object>
      </w:r>
      <w:r w:rsidRPr="00333A2E">
        <w:t>. Leveraging this</w:t>
      </w:r>
      <w:r>
        <w:t xml:space="preserve"> </w:t>
      </w:r>
      <w:r w:rsidRPr="00333A2E">
        <w:t>Koopman transformation allows for the mapping of</w:t>
      </w:r>
      <w:r>
        <w:t xml:space="preserve"> </w:t>
      </w:r>
      <w:r w:rsidR="009814CE" w:rsidRPr="009814CE">
        <w:rPr>
          <w:position w:val="-12"/>
        </w:rPr>
        <w:object w:dxaOrig="260" w:dyaOrig="360" w14:anchorId="621D74F0">
          <v:shape id="_x0000_i1049" type="#_x0000_t75" style="width:12.9pt;height:18pt" o:ole="">
            <v:imagedata r:id="rId58" o:title=""/>
          </v:shape>
          <o:OLEObject Type="Embed" ProgID="Equation.DSMT4" ShapeID="_x0000_i1049" DrawAspect="Content" ObjectID="_1756116129" r:id="rId59"/>
        </w:object>
      </w:r>
      <w:r>
        <w:t xml:space="preserve"> </w:t>
      </w:r>
      <w:proofErr w:type="spellStart"/>
      <w:r>
        <w:t>to</w:t>
      </w:r>
      <w:proofErr w:type="spellEnd"/>
      <w:r>
        <w:t xml:space="preserve"> </w:t>
      </w:r>
      <w:r w:rsidR="009814CE" w:rsidRPr="009814CE">
        <w:rPr>
          <w:position w:val="-12"/>
        </w:rPr>
        <w:object w:dxaOrig="400" w:dyaOrig="360" w14:anchorId="3C872541">
          <v:shape id="_x0000_i1050" type="#_x0000_t75" style="width:20.3pt;height:18pt" o:ole="">
            <v:imagedata r:id="rId60" o:title=""/>
          </v:shape>
          <o:OLEObject Type="Embed" ProgID="Equation.DSMT4" ShapeID="_x0000_i1050" DrawAspect="Content" ObjectID="_1756116130" r:id="rId61"/>
        </w:object>
      </w:r>
      <w:r>
        <w:t xml:space="preserve"> </w:t>
      </w:r>
      <w:r w:rsidRPr="00333A2E">
        <w:t xml:space="preserve">via a linear matrix transformation. Furthermore, employing the inverse Koopman observable mapping </w:t>
      </w:r>
      <w:r w:rsidR="009814CE" w:rsidRPr="009814CE">
        <w:rPr>
          <w:position w:val="-14"/>
        </w:rPr>
        <w:object w:dxaOrig="940" w:dyaOrig="400" w14:anchorId="46173D85">
          <v:shape id="_x0000_i1051" type="#_x0000_t75" style="width:47.1pt;height:20.3pt" o:ole="">
            <v:imagedata r:id="rId62" o:title=""/>
          </v:shape>
          <o:OLEObject Type="Embed" ProgID="Equation.DSMT4" ShapeID="_x0000_i1051" DrawAspect="Content" ObjectID="_1756116131" r:id="rId63"/>
        </w:object>
      </w:r>
      <w:r>
        <w:t xml:space="preserve"> </w:t>
      </w:r>
      <w:r w:rsidRPr="00333A2E">
        <w:t>enables the derivation of</w:t>
      </w:r>
      <w:r>
        <w:t xml:space="preserve"> </w:t>
      </w:r>
      <w:r w:rsidR="009814CE" w:rsidRPr="009814CE">
        <w:rPr>
          <w:position w:val="-12"/>
        </w:rPr>
        <w:object w:dxaOrig="380" w:dyaOrig="360" w14:anchorId="0DBE0EDD">
          <v:shape id="_x0000_i1052" type="#_x0000_t75" style="width:19.15pt;height:18pt" o:ole="">
            <v:imagedata r:id="rId64" o:title=""/>
          </v:shape>
          <o:OLEObject Type="Embed" ProgID="Equation.DSMT4" ShapeID="_x0000_i1052" DrawAspect="Content" ObjectID="_1756116132" r:id="rId65"/>
        </w:object>
      </w:r>
      <w:r>
        <w:t xml:space="preserve">. With </w:t>
      </w:r>
      <w:r w:rsidR="002206C1">
        <w:t xml:space="preserve">the </w:t>
      </w:r>
      <w:r>
        <w:t xml:space="preserve">help of </w:t>
      </w:r>
      <w:r w:rsidR="00287AFD">
        <w:t xml:space="preserve">the </w:t>
      </w:r>
      <w:r w:rsidR="000F7E20">
        <w:t>Koopman operator</w:t>
      </w:r>
      <w:r w:rsidR="00287AFD">
        <w:t xml:space="preserve"> </w:t>
      </w:r>
      <w:r w:rsidR="009814CE" w:rsidRPr="009814CE">
        <w:rPr>
          <w:position w:val="-16"/>
        </w:rPr>
        <w:object w:dxaOrig="2880" w:dyaOrig="440" w14:anchorId="054C727E">
          <v:shape id="_x0000_i1053" type="#_x0000_t75" style="width:2in;height:21.9pt" o:ole="">
            <v:imagedata r:id="rId66" o:title=""/>
          </v:shape>
          <o:OLEObject Type="Embed" ProgID="Equation.DSMT4" ShapeID="_x0000_i1053" DrawAspect="Content" ObjectID="_1756116133" r:id="rId67"/>
        </w:object>
      </w:r>
      <w:r>
        <w:t xml:space="preserve"> .</w:t>
      </w:r>
    </w:p>
    <w:p w14:paraId="08D85BAC" w14:textId="7B83C121" w:rsidR="00032FED" w:rsidRPr="009A0164" w:rsidRDefault="00B2394D" w:rsidP="00032FED">
      <w:pPr>
        <w:pStyle w:val="Heading1"/>
      </w:pPr>
      <w:r w:rsidRPr="00B2394D">
        <w:t>C</w:t>
      </w:r>
      <w:r w:rsidR="002619B5">
        <w:t xml:space="preserve">oupling </w:t>
      </w:r>
      <w:r w:rsidR="000F7E20">
        <w:t>Koopman operator</w:t>
      </w:r>
      <w:r w:rsidRPr="00B2394D">
        <w:t>s with Deep Neural Networks</w:t>
      </w:r>
    </w:p>
    <w:p w14:paraId="375793AB" w14:textId="57AB9109" w:rsidR="00ED3A06" w:rsidRDefault="00ED3A06" w:rsidP="00ED3A06">
      <w:r>
        <w:t>Deep neural networks have showcased remarkable abilities in approximating intricate functions and mastering complex patterns from data. One of the key challenges encou</w:t>
      </w:r>
      <w:r w:rsidR="002619B5">
        <w:t xml:space="preserve">ntered in the realm of </w:t>
      </w:r>
      <w:r w:rsidR="000F7E20">
        <w:t>Koopman operator</w:t>
      </w:r>
      <w:r>
        <w:t>s is the identification of suitable observable functions. In methods such as DMD</w:t>
      </w:r>
      <w:r w:rsidR="00F72686">
        <w:t xml:space="preserve"> </w:t>
      </w:r>
      <w:r w:rsidR="00F72686">
        <w:fldChar w:fldCharType="begin" w:fldLock="1"/>
      </w:r>
      <w:r w:rsidR="003F126B">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11)"},"properties":{"noteIndex":0},"schema":"https://github.com/citation-style-language/schema/raw/master/csl-citation.json"}</w:instrText>
      </w:r>
      <w:r w:rsidR="00F72686">
        <w:fldChar w:fldCharType="separate"/>
      </w:r>
      <w:r w:rsidR="003F126B" w:rsidRPr="003F126B">
        <w:rPr>
          <w:noProof/>
        </w:rPr>
        <w:t>[11]</w:t>
      </w:r>
      <w:r w:rsidR="00F72686">
        <w:fldChar w:fldCharType="end"/>
      </w:r>
      <w:r>
        <w:t>, the observable function is typically the identity function, and in extended DMD (EDMD), observable functions take the form of polynomials or trigonometric functions. While these approaches are straightforward and accurate, they exhibit resilience to noise and initial conditions.</w:t>
      </w:r>
    </w:p>
    <w:p w14:paraId="3E416A41" w14:textId="77777777" w:rsidR="001860F5" w:rsidRDefault="001860F5" w:rsidP="001860F5">
      <w:pPr>
        <w:keepNext/>
        <w:jc w:val="center"/>
      </w:pPr>
      <w:r>
        <w:rPr>
          <w:noProof/>
          <w:lang w:val="en-GB" w:eastAsia="en-GB"/>
        </w:rPr>
        <w:drawing>
          <wp:inline distT="0" distB="0" distL="0" distR="0" wp14:anchorId="0DBD5B70" wp14:editId="34699CD9">
            <wp:extent cx="5715000" cy="2245560"/>
            <wp:effectExtent l="0" t="0" r="0" b="2540"/>
            <wp:docPr id="106081710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17101" name="Graphic 1060817101"/>
                    <pic:cNvPicPr/>
                  </pic:nvPicPr>
                  <pic:blipFill>
                    <a:blip r:embed="rId68" cstate="print">
                      <a:extLst>
                        <a:ext uri="{28A0092B-C50C-407E-A947-70E740481C1C}">
                          <a14:useLocalDpi xmlns:a14="http://schemas.microsoft.com/office/drawing/2010/main" val="0"/>
                        </a:ext>
                        <a:ext uri="{96DAC541-7B7A-43D3-8B79-37D633B846F1}">
                          <asvg:svgBlip xmlns:asvg="http://schemas.microsoft.com/office/drawing/2016/SVG/main" r:embed="rId69"/>
                        </a:ext>
                      </a:extLst>
                    </a:blip>
                    <a:stretch>
                      <a:fillRect/>
                    </a:stretch>
                  </pic:blipFill>
                  <pic:spPr>
                    <a:xfrm>
                      <a:off x="0" y="0"/>
                      <a:ext cx="5724501" cy="2249293"/>
                    </a:xfrm>
                    <a:prstGeom prst="rect">
                      <a:avLst/>
                    </a:prstGeom>
                  </pic:spPr>
                </pic:pic>
              </a:graphicData>
            </a:graphic>
          </wp:inline>
        </w:drawing>
      </w:r>
    </w:p>
    <w:p w14:paraId="6E960EA9" w14:textId="7F09AD60" w:rsidR="001860F5" w:rsidRDefault="001860F5" w:rsidP="001860F5">
      <w:pPr>
        <w:pStyle w:val="Caption"/>
      </w:pPr>
      <w:bookmarkStart w:id="8" w:name="_Ref144688393"/>
      <w:bookmarkStart w:id="9" w:name="_Ref144497940"/>
      <w:r>
        <w:t xml:space="preserve">Figure </w:t>
      </w:r>
      <w:r>
        <w:fldChar w:fldCharType="begin"/>
      </w:r>
      <w:r>
        <w:instrText xml:space="preserve"> SEQ Figure \* ARABIC </w:instrText>
      </w:r>
      <w:r>
        <w:fldChar w:fldCharType="separate"/>
      </w:r>
      <w:r w:rsidR="0045168C">
        <w:rPr>
          <w:noProof/>
        </w:rPr>
        <w:t>2</w:t>
      </w:r>
      <w:r>
        <w:fldChar w:fldCharType="end"/>
      </w:r>
      <w:bookmarkEnd w:id="8"/>
      <w:r>
        <w:t xml:space="preserve">. Neural Network </w:t>
      </w:r>
      <w:bookmarkEnd w:id="9"/>
      <w:r>
        <w:t>Diagram</w:t>
      </w:r>
    </w:p>
    <w:p w14:paraId="40439FE4" w14:textId="48EFAC16" w:rsidR="00ED3A06" w:rsidRDefault="00ED3A06" w:rsidP="00E1541F">
      <w:r>
        <w:lastRenderedPageBreak/>
        <w:t xml:space="preserve">In this study, we </w:t>
      </w:r>
      <w:r w:rsidR="00E1541F">
        <w:t>combine</w:t>
      </w:r>
      <w:r>
        <w:t xml:space="preserve"> a deep neural network with the </w:t>
      </w:r>
      <w:r w:rsidR="000F7E20">
        <w:t>Koopman operator</w:t>
      </w:r>
      <w:r>
        <w:t xml:space="preserve">, thereby generating a linearized representation of the </w:t>
      </w:r>
      <w:r w:rsidR="000F7E20">
        <w:t>Duffing oscillator</w:t>
      </w:r>
      <w:r>
        <w:t xml:space="preserve">. This neural network effectively learns the intricate relationship between system parameters and observed behaviors, facilitating efficient parameter estimation. Moreover, the neural network undergoes training to predict the future trajectory of the </w:t>
      </w:r>
      <w:r w:rsidR="000F7E20">
        <w:t>Duffing oscillator</w:t>
      </w:r>
      <w:r>
        <w:t>, thereby equipping us with a valuable tool for forecasting system behavior.</w:t>
      </w:r>
    </w:p>
    <w:p w14:paraId="6D5D53EB" w14:textId="41432877" w:rsidR="009C45F6" w:rsidRDefault="009C45F6" w:rsidP="0031459A">
      <w:r w:rsidRPr="009C45F6">
        <w:t>neural networks are</w:t>
      </w:r>
      <w:r w:rsidR="0031459A">
        <w:t xml:space="preserve"> </w:t>
      </w:r>
      <w:r w:rsidRPr="009C45F6">
        <w:t>n</w:t>
      </w:r>
      <w:r w:rsidR="0031459A">
        <w:t>o</w:t>
      </w:r>
      <w:r w:rsidRPr="009C45F6">
        <w:t>t necessarily always better than feature crosses, but neural networks do offer a flexible alternative that works well in many cases.</w:t>
      </w:r>
    </w:p>
    <w:p w14:paraId="2992ECD8" w14:textId="77777777" w:rsidR="004D603C" w:rsidRDefault="004D603C" w:rsidP="004D603C">
      <w:pPr>
        <w:pStyle w:val="Heading2"/>
      </w:pPr>
      <w:r>
        <w:t>Data acquisition</w:t>
      </w:r>
    </w:p>
    <w:p w14:paraId="0494F2AA" w14:textId="5D3416C2" w:rsidR="004D603C" w:rsidRDefault="004D603C" w:rsidP="004D603C">
      <w:r w:rsidRPr="007C0C20">
        <w:t xml:space="preserve">The </w:t>
      </w:r>
      <w:r w:rsidR="000F7E20">
        <w:t>Duffing oscillator</w:t>
      </w:r>
      <w:r w:rsidRPr="007C0C20">
        <w:t xml:space="preserve"> is a dynamical system described by the following second-order differential equation:</w:t>
      </w:r>
    </w:p>
    <w:p w14:paraId="612E0F37" w14:textId="70D37734" w:rsidR="004D603C" w:rsidRPr="007C0C20" w:rsidRDefault="004D603C" w:rsidP="004D603C">
      <w:pPr>
        <w:pStyle w:val="MTDisplayEquation"/>
      </w:pPr>
      <w:r>
        <w:tab/>
      </w:r>
      <w:r w:rsidR="009814CE" w:rsidRPr="009814CE">
        <w:rPr>
          <w:position w:val="-24"/>
        </w:rPr>
        <w:object w:dxaOrig="3400" w:dyaOrig="660" w14:anchorId="1AFC8FBA">
          <v:shape id="_x0000_i1054" type="#_x0000_t75" style="width:170.1pt;height:32.3pt" o:ole="">
            <v:imagedata r:id="rId70" o:title=""/>
          </v:shape>
          <o:OLEObject Type="Embed" ProgID="Equation.DSMT4" ShapeID="_x0000_i1054" DrawAspect="Content" ObjectID="_1756116134" r:id="rId71"/>
        </w:object>
      </w:r>
      <w:r w:rsidRPr="009A0164">
        <w:tab/>
        <w:t>(</w:t>
      </w:r>
      <w:r>
        <w:t>5</w:t>
      </w:r>
      <w:r w:rsidRPr="009A0164">
        <w:t>)</w:t>
      </w:r>
    </w:p>
    <w:p w14:paraId="1481D4AF" w14:textId="3E36B841" w:rsidR="004D603C" w:rsidRPr="007C0C20" w:rsidRDefault="000F6F3B" w:rsidP="004D603C">
      <w:r>
        <w:t>w</w:t>
      </w:r>
      <w:r w:rsidR="001860F5">
        <w:t>h</w:t>
      </w:r>
      <w:r w:rsidR="004D603C" w:rsidRPr="007C0C20">
        <w:t>ere:</w:t>
      </w:r>
    </w:p>
    <w:p w14:paraId="53C90A13" w14:textId="54FCED84" w:rsidR="004D603C" w:rsidRPr="007C0C20" w:rsidRDefault="009814CE" w:rsidP="004D603C">
      <w:pPr>
        <w:numPr>
          <w:ilvl w:val="0"/>
          <w:numId w:val="15"/>
        </w:numPr>
      </w:pPr>
      <w:r w:rsidRPr="009814CE">
        <w:rPr>
          <w:position w:val="-6"/>
        </w:rPr>
        <w:object w:dxaOrig="200" w:dyaOrig="220" w14:anchorId="55B8F7B3">
          <v:shape id="_x0000_i1055" type="#_x0000_t75" style="width:9.9pt;height:11.3pt" o:ole="">
            <v:imagedata r:id="rId72" o:title=""/>
          </v:shape>
          <o:OLEObject Type="Embed" ProgID="Equation.DSMT4" ShapeID="_x0000_i1055" DrawAspect="Content" ObjectID="_1756116135" r:id="rId73"/>
        </w:object>
      </w:r>
      <w:r w:rsidR="004D603C" w:rsidRPr="007C0C20">
        <w:t xml:space="preserve"> represents the displacement of the oscillator from its equilibrium position.</w:t>
      </w:r>
    </w:p>
    <w:p w14:paraId="62946633" w14:textId="5B7B689F" w:rsidR="004D603C" w:rsidRPr="007C0C20" w:rsidRDefault="009814CE" w:rsidP="004D603C">
      <w:pPr>
        <w:numPr>
          <w:ilvl w:val="0"/>
          <w:numId w:val="15"/>
        </w:numPr>
      </w:pPr>
      <w:r w:rsidRPr="009814CE">
        <w:rPr>
          <w:position w:val="-6"/>
        </w:rPr>
        <w:object w:dxaOrig="220" w:dyaOrig="279" w14:anchorId="0677374F">
          <v:shape id="_x0000_i1056" type="#_x0000_t75" style="width:11.3pt;height:14.3pt" o:ole="">
            <v:imagedata r:id="rId74" o:title=""/>
          </v:shape>
          <o:OLEObject Type="Embed" ProgID="Equation.DSMT4" ShapeID="_x0000_i1056" DrawAspect="Content" ObjectID="_1756116136" r:id="rId75"/>
        </w:object>
      </w:r>
      <w:r w:rsidR="004D603C" w:rsidRPr="007C0C20">
        <w:t xml:space="preserve">  denotes the damping coefficient.</w:t>
      </w:r>
    </w:p>
    <w:p w14:paraId="7221908F" w14:textId="35BA8345" w:rsidR="004D603C" w:rsidRPr="007C0C20" w:rsidRDefault="009814CE" w:rsidP="004D603C">
      <w:pPr>
        <w:numPr>
          <w:ilvl w:val="0"/>
          <w:numId w:val="15"/>
        </w:numPr>
      </w:pPr>
      <w:r w:rsidRPr="009814CE">
        <w:rPr>
          <w:position w:val="-6"/>
        </w:rPr>
        <w:object w:dxaOrig="240" w:dyaOrig="220" w14:anchorId="4A158F70">
          <v:shape id="_x0000_i1057" type="#_x0000_t75" style="width:12pt;height:11.3pt" o:ole="">
            <v:imagedata r:id="rId76" o:title=""/>
          </v:shape>
          <o:OLEObject Type="Embed" ProgID="Equation.DSMT4" ShapeID="_x0000_i1057" DrawAspect="Content" ObjectID="_1756116137" r:id="rId77"/>
        </w:object>
      </w:r>
      <w:r w:rsidR="004D603C" w:rsidRPr="007C0C20">
        <w:t xml:space="preserve">  is the linear stiffness coefficient.</w:t>
      </w:r>
    </w:p>
    <w:p w14:paraId="0CB3BC95" w14:textId="1535776F" w:rsidR="004D603C" w:rsidRPr="007C0C20" w:rsidRDefault="009814CE" w:rsidP="004D603C">
      <w:pPr>
        <w:numPr>
          <w:ilvl w:val="0"/>
          <w:numId w:val="15"/>
        </w:numPr>
      </w:pPr>
      <w:r w:rsidRPr="009814CE">
        <w:rPr>
          <w:position w:val="-10"/>
        </w:rPr>
        <w:object w:dxaOrig="240" w:dyaOrig="320" w14:anchorId="46145F0C">
          <v:shape id="_x0000_i1058" type="#_x0000_t75" style="width:12pt;height:15.9pt" o:ole="">
            <v:imagedata r:id="rId78" o:title=""/>
          </v:shape>
          <o:OLEObject Type="Embed" ProgID="Equation.DSMT4" ShapeID="_x0000_i1058" DrawAspect="Content" ObjectID="_1756116138" r:id="rId79"/>
        </w:object>
      </w:r>
      <w:r w:rsidR="004D603C" w:rsidRPr="007C0C20">
        <w:t xml:space="preserve"> characterizes the nonlinearity in the system.</w:t>
      </w:r>
    </w:p>
    <w:p w14:paraId="665652B4" w14:textId="7A17884E" w:rsidR="004D603C" w:rsidRPr="007C0C20" w:rsidRDefault="009814CE" w:rsidP="004D603C">
      <w:pPr>
        <w:numPr>
          <w:ilvl w:val="0"/>
          <w:numId w:val="15"/>
        </w:numPr>
      </w:pPr>
      <w:r w:rsidRPr="009814CE">
        <w:rPr>
          <w:position w:val="-10"/>
        </w:rPr>
        <w:object w:dxaOrig="200" w:dyaOrig="260" w14:anchorId="455D80D2">
          <v:shape id="_x0000_i1059" type="#_x0000_t75" style="width:9.9pt;height:12.9pt" o:ole="">
            <v:imagedata r:id="rId80" o:title=""/>
          </v:shape>
          <o:OLEObject Type="Embed" ProgID="Equation.DSMT4" ShapeID="_x0000_i1059" DrawAspect="Content" ObjectID="_1756116139" r:id="rId81"/>
        </w:object>
      </w:r>
      <w:r w:rsidR="004D603C" w:rsidRPr="007C0C20">
        <w:t xml:space="preserve"> is the amplitude of the external driving force.</w:t>
      </w:r>
    </w:p>
    <w:p w14:paraId="18AFB489" w14:textId="4FCE244F" w:rsidR="004D603C" w:rsidRDefault="009814CE" w:rsidP="004D603C">
      <w:pPr>
        <w:numPr>
          <w:ilvl w:val="0"/>
          <w:numId w:val="15"/>
        </w:numPr>
      </w:pPr>
      <w:r w:rsidRPr="009814CE">
        <w:rPr>
          <w:position w:val="-6"/>
        </w:rPr>
        <w:object w:dxaOrig="240" w:dyaOrig="220" w14:anchorId="2F989F13">
          <v:shape id="_x0000_i1060" type="#_x0000_t75" style="width:12pt;height:11.3pt" o:ole="">
            <v:imagedata r:id="rId82" o:title=""/>
          </v:shape>
          <o:OLEObject Type="Embed" ProgID="Equation.DSMT4" ShapeID="_x0000_i1060" DrawAspect="Content" ObjectID="_1756116140" r:id="rId83"/>
        </w:object>
      </w:r>
      <w:r w:rsidR="004D603C" w:rsidRPr="007C0C20">
        <w:t xml:space="preserve"> is the angular frequency of the driving force.</w:t>
      </w:r>
    </w:p>
    <w:p w14:paraId="4C5B3332" w14:textId="434D3FBF" w:rsidR="004D603C" w:rsidRPr="007C0C20" w:rsidRDefault="000F7E20" w:rsidP="002619B5">
      <w:r>
        <w:t>Duffing oscillator</w:t>
      </w:r>
      <w:r w:rsidR="004D603C" w:rsidRPr="007C0C20">
        <w:t xml:space="preserve"> solution </w:t>
      </w:r>
      <w:r w:rsidR="002619B5">
        <w:t>is</w:t>
      </w:r>
      <w:r w:rsidR="004D603C" w:rsidRPr="007C0C20">
        <w:t xml:space="preserve"> generated using </w:t>
      </w:r>
      <w:r w:rsidR="002206C1">
        <w:t xml:space="preserve">the </w:t>
      </w:r>
      <w:r w:rsidR="004D603C" w:rsidRPr="007C0C20">
        <w:t xml:space="preserve">Runge-Kuta method </w:t>
      </w:r>
      <w:r w:rsidR="004D603C">
        <w:fldChar w:fldCharType="begin" w:fldLock="1"/>
      </w:r>
      <w:r w:rsidR="003F126B">
        <w:instrText>ADDIN CSL_CITATION {"citationItems":[{"id":"ITEM-1","itemData":{"DOI":"10.1007/BF01446807","ISSN":"00255831","author":[{"dropping-particle":"","family":"Runge","given":"C.","non-dropping-particle":"","parse-names":false,"suffix":""}],"container-title":"Mathematische Annalen","id":"ITEM-1","issue":"2","issued":{"date-parts":[["1895"]]},"title":"Ueber die numerische Auflösung von Differentialgleichungen","type":"article-journal","volume":"46"},"uris":["http://www.mendeley.com/documents/?uuid=64f9622a-7262-344b-ba7a-d60842e89710"]}],"mendeley":{"formattedCitation":"[12]","plainTextFormattedCitation":"[12]","previouslyFormattedCitation":"(12)"},"properties":{"noteIndex":0},"schema":"https://github.com/citation-style-language/schema/raw/master/csl-citation.json"}</w:instrText>
      </w:r>
      <w:r w:rsidR="004D603C">
        <w:fldChar w:fldCharType="separate"/>
      </w:r>
      <w:r w:rsidR="003F126B" w:rsidRPr="003F126B">
        <w:rPr>
          <w:noProof/>
        </w:rPr>
        <w:t>[12]</w:t>
      </w:r>
      <w:r w:rsidR="004D603C">
        <w:fldChar w:fldCharType="end"/>
      </w:r>
      <w:r w:rsidR="004D603C" w:rsidRPr="007C0C20">
        <w:t xml:space="preserve"> and </w:t>
      </w:r>
      <w:r w:rsidR="002206C1">
        <w:t xml:space="preserve">the </w:t>
      </w:r>
      <w:r w:rsidR="004D603C" w:rsidRPr="007C0C20">
        <w:t xml:space="preserve">initial condition for Solving the equation is </w:t>
      </w:r>
      <w:r w:rsidR="009814CE" w:rsidRPr="009814CE">
        <w:rPr>
          <w:position w:val="-12"/>
        </w:rPr>
        <w:object w:dxaOrig="800" w:dyaOrig="360" w14:anchorId="28A1D87E">
          <v:shape id="_x0000_i1061" type="#_x0000_t75" style="width:39.9pt;height:18pt" o:ole="">
            <v:imagedata r:id="rId84" o:title=""/>
          </v:shape>
          <o:OLEObject Type="Embed" ProgID="Equation.DSMT4" ShapeID="_x0000_i1061" DrawAspect="Content" ObjectID="_1756116141" r:id="rId85"/>
        </w:object>
      </w:r>
      <w:r w:rsidR="004D603C" w:rsidRPr="007C0C20">
        <w:t xml:space="preserve"> and </w:t>
      </w:r>
      <w:r w:rsidR="009814CE" w:rsidRPr="009814CE">
        <w:rPr>
          <w:position w:val="-12"/>
        </w:rPr>
        <w:object w:dxaOrig="940" w:dyaOrig="360" w14:anchorId="6966A983">
          <v:shape id="_x0000_i1062" type="#_x0000_t75" style="width:47.1pt;height:18pt" o:ole="">
            <v:imagedata r:id="rId86" o:title=""/>
          </v:shape>
          <o:OLEObject Type="Embed" ProgID="Equation.DSMT4" ShapeID="_x0000_i1062" DrawAspect="Content" ObjectID="_1756116142" r:id="rId87"/>
        </w:object>
      </w:r>
      <w:r w:rsidR="004D603C" w:rsidRPr="007C0C20">
        <w:t>.</w:t>
      </w:r>
    </w:p>
    <w:p w14:paraId="61C7D4D0" w14:textId="2D0BFAB9" w:rsidR="004D603C" w:rsidRPr="007C0C20" w:rsidRDefault="004D603C" w:rsidP="004D603C">
      <w:r w:rsidRPr="007C0C20">
        <w:t xml:space="preserve">A normal </w:t>
      </w:r>
      <w:r w:rsidR="002206C1">
        <w:t>distribution</w:t>
      </w:r>
      <w:r w:rsidRPr="007C0C20">
        <w:t xml:space="preserve"> with no</w:t>
      </w:r>
      <w:r>
        <w:t>i</w:t>
      </w:r>
      <w:r w:rsidRPr="007C0C20">
        <w:t xml:space="preserve">se in </w:t>
      </w:r>
      <w:r w:rsidR="002206C1">
        <w:t xml:space="preserve">the </w:t>
      </w:r>
      <w:r w:rsidRPr="007C0C20">
        <w:t xml:space="preserve">range of [-0.5,0.5] </w:t>
      </w:r>
      <w:r w:rsidR="002619B5">
        <w:t>is</w:t>
      </w:r>
      <w:r w:rsidR="002206C1">
        <w:t xml:space="preserve"> </w:t>
      </w:r>
      <w:r w:rsidRPr="007C0C20">
        <w:t xml:space="preserve">added to </w:t>
      </w:r>
      <w:r w:rsidR="002206C1">
        <w:t xml:space="preserve">the </w:t>
      </w:r>
      <w:r w:rsidRPr="007C0C20">
        <w:t xml:space="preserve">data to simulate </w:t>
      </w:r>
      <w:r w:rsidR="002206C1">
        <w:t>real-world</w:t>
      </w:r>
      <w:r w:rsidRPr="007C0C20">
        <w:t xml:space="preserve"> data.</w:t>
      </w:r>
    </w:p>
    <w:p w14:paraId="17F76DA5" w14:textId="192F70B5" w:rsidR="004D603C" w:rsidRDefault="004D603C" w:rsidP="004D603C">
      <w:pPr>
        <w:pStyle w:val="Heading2"/>
      </w:pPr>
      <w:r>
        <w:t>Data Normalization</w:t>
      </w:r>
    </w:p>
    <w:p w14:paraId="0A360CA4" w14:textId="545729AC" w:rsidR="004D603C" w:rsidRPr="0085311E" w:rsidRDefault="004D603C" w:rsidP="004D603C">
      <w:r w:rsidRPr="0085311E">
        <w:t xml:space="preserve">Given the nature of regression, it is advisable to normalize the data before training the neural network. This normalization is crucial because even small variations in the input data can lead to significant changes in the output, potentially reducing the model's robustness against changes in input conditions. In our approach, we employ data normalization </w:t>
      </w:r>
      <w:r w:rsidR="002206C1">
        <w:t>before</w:t>
      </w:r>
      <w:r w:rsidRPr="0085311E">
        <w:t xml:space="preserve"> feeding it into the convolutional neural network (CNN) architecture. During this process, we pass the statistical properties of the data, such as its mean and variance, through the network.</w:t>
      </w:r>
    </w:p>
    <w:p w14:paraId="568F9DCF" w14:textId="62271A41" w:rsidR="004D603C" w:rsidRDefault="002206C1" w:rsidP="004D603C">
      <w:r>
        <w:t>After</w:t>
      </w:r>
      <w:r w:rsidR="004D603C" w:rsidRPr="0085311E">
        <w:t xml:space="preserve"> the recurrent neural network (RNN) block, the data is remapped to its original statistical properties before being passed to the </w:t>
      </w:r>
      <w:proofErr w:type="spellStart"/>
      <w:r w:rsidR="004D603C" w:rsidRPr="0085311E">
        <w:t>Rescaler</w:t>
      </w:r>
      <w:proofErr w:type="spellEnd"/>
      <w:r w:rsidR="004D603C">
        <w:t xml:space="preserve"> Block</w:t>
      </w:r>
      <w:r w:rsidR="004D603C" w:rsidRPr="0085311E">
        <w:t xml:space="preserve">. The purpose of the </w:t>
      </w:r>
      <w:proofErr w:type="spellStart"/>
      <w:r w:rsidR="004D603C" w:rsidRPr="0085311E">
        <w:t>Rescaler</w:t>
      </w:r>
      <w:proofErr w:type="spellEnd"/>
      <w:r w:rsidR="004D603C" w:rsidRPr="0085311E">
        <w:t xml:space="preserve"> </w:t>
      </w:r>
      <w:r w:rsidR="004D603C">
        <w:t>B</w:t>
      </w:r>
      <w:r w:rsidR="004D603C" w:rsidRPr="0085311E">
        <w:t>lock is to further reduce the variation in the output, ultimately leading to a more stable and controlled model response.</w:t>
      </w:r>
    </w:p>
    <w:p w14:paraId="110DB2FC" w14:textId="77777777" w:rsidR="004838D1" w:rsidRPr="009A0164" w:rsidRDefault="004838D1" w:rsidP="004838D1">
      <w:pPr>
        <w:pStyle w:val="Heading2"/>
      </w:pPr>
      <w:r w:rsidRPr="009A0164">
        <w:t xml:space="preserve">Structure </w:t>
      </w:r>
    </w:p>
    <w:p w14:paraId="559826B7" w14:textId="6B1BEE8C" w:rsidR="004838D1" w:rsidRDefault="004838D1" w:rsidP="004838D1">
      <w:r>
        <w:t xml:space="preserve">The architecture of the model </w:t>
      </w:r>
      <w:r w:rsidR="00BC2439">
        <w:t>is</w:t>
      </w:r>
      <w:r>
        <w:t xml:space="preserve"> shown </w:t>
      </w:r>
      <w:r w:rsidR="002206C1">
        <w:t>in</w:t>
      </w:r>
      <w:r>
        <w:t xml:space="preserve"> </w:t>
      </w:r>
      <w:r>
        <w:fldChar w:fldCharType="begin"/>
      </w:r>
      <w:r>
        <w:instrText xml:space="preserve"> REF _Ref144497940 \h </w:instrText>
      </w:r>
      <w:r>
        <w:fldChar w:fldCharType="separate"/>
      </w:r>
      <w:r w:rsidR="0045168C">
        <w:t xml:space="preserve">Figure </w:t>
      </w:r>
      <w:r w:rsidR="0045168C">
        <w:rPr>
          <w:noProof/>
        </w:rPr>
        <w:t>2</w:t>
      </w:r>
      <w:r w:rsidR="0045168C">
        <w:t xml:space="preserve">. Neural Network </w:t>
      </w:r>
      <w:r>
        <w:fldChar w:fldCharType="end"/>
      </w:r>
      <w:r>
        <w:t xml:space="preserve"> is structured around an Encoder-Decoder paradigm, which effectively captures the essence of complex dynamics. Specifically, the Encoder component is meticulously designed, featuring a sequence of </w:t>
      </w:r>
      <w:r w:rsidRPr="00C31713">
        <w:t xml:space="preserve">Inception </w:t>
      </w:r>
      <w:r>
        <w:t>B</w:t>
      </w:r>
      <w:r w:rsidRPr="00C31713">
        <w:t>locks</w:t>
      </w:r>
      <w:r>
        <w:t xml:space="preserve"> </w:t>
      </w:r>
      <w:r>
        <w:fldChar w:fldCharType="begin" w:fldLock="1"/>
      </w:r>
      <w:r w:rsidR="003F126B">
        <w:instrText>ADDIN CSL_CITATION {"citationItems":[{"id":"ITEM-1","itemData":{"DOI":"10.1109/CVPR.2015.7298594","ISSN":"10636919","abstract":"We propose a deep convolutional neural network architecture codenamed Inception that achieves the new state of the art for classification and detection in the ImageNet Large-Scale Visual Recognition Challenge 2014 (ILSVRC14). The main hallmark of this architecture is the improved utilization of the computing resources inside the network. By a carefully crafted design, we increased the depth and width of the network while keeping the computational budget constant. To optimize quality, the architectural decisions were based on the Hebbian principle and the intuition of multi-scale processing. One particular incarnation used in our submission for ILSVRC14 is called GoogLeNet, a 22 layers deep network, the quality of which is assessed in the context of classification and detection.","author":[{"dropping-particle":"","family":"Szegedy","given":"Christian","non-dropping-particle":"","parse-names":false,"suffix":""},{"dropping-particle":"","family":"Liu","given":"Wei","non-dropping-particle":"","parse-names":false,"suffix":""},{"dropping-particle":"","family":"Jia","given":"Yangqing","non-dropping-particle":"","parse-names":false,"suffix":""},{"dropping-particle":"","family":"Sermanet","given":"Pierre","non-dropping-particle":"","parse-names":false,"suffix":""},{"dropping-particle":"","family":"Reed","given":"Scott","non-dropping-particle":"","parse-names":false,"suffix":""},{"dropping-particle":"","family":"Anguelov","given":"Dragomir","non-dropping-particle":"","parse-names":false,"suffix":""},{"dropping-particle":"","family":"Erhan","given":"Dumitru","non-dropping-particle":"","parse-names":false,"suffix":""},{"dropping-particle":"","family":"Vanhoucke","given":"Vincent","non-dropping-particle":"","parse-names":false,"suffix":""},{"dropping-particle":"","family":"Rabinovich","given":"Andrew","non-dropping-particle":"","parse-names":false,"suffix":""}],"container-title":"Proceedings of the IEEE Computer Society Conference on Computer Vision and Pattern Recognition","id":"ITEM-1","issued":{"date-parts":[["2015"]]},"title":"Going deeper with convolutions","type":"paper-conference","volume":"07-12-June-2015"},"uris":["http://www.mendeley.com/documents/?uuid=15e50a81-9dea-3f65-935a-94c94c69d5d7"]}],"mendeley":{"formattedCitation":"[13]","plainTextFormattedCitation":"[13]","previouslyFormattedCitation":"(13)"},"properties":{"noteIndex":0},"schema":"https://github.com/citation-style-language/schema/raw/master/csl-citation.json"}</w:instrText>
      </w:r>
      <w:r>
        <w:fldChar w:fldCharType="separate"/>
      </w:r>
      <w:r w:rsidR="003F126B" w:rsidRPr="003F126B">
        <w:rPr>
          <w:noProof/>
        </w:rPr>
        <w:t>[13]</w:t>
      </w:r>
      <w:r>
        <w:fldChar w:fldCharType="end"/>
      </w:r>
      <w:r>
        <w:t xml:space="preserve"> in a convolutional neural network (CNN) </w:t>
      </w:r>
      <w:r>
        <w:fldChar w:fldCharType="begin" w:fldLock="1"/>
      </w:r>
      <w:r w:rsidR="003F126B">
        <w:instrText>ADDIN CSL_CITATION {"citationItems":[{"id":"ITEM-1","itemData":{"DOI":"10.1109/5.726791","ISSN":"00189219","abstract":"Multilayer neural networks trained with the back-propagation algorithm constitute the best example of a successful gradient-based learning technique. Given an appropriate network architecture, gradient-based learning algorithms can be used to synthesize a complex decision surface that can classify high-dimensional patterns, such as handwritten characters, with minimal preprocessing. This paper reviews various methods applied to handwritten character recognition and compares them on a standard handwritten digit recognition task. Convolutional neural networks, which are specifically designed to deal with the variability of two dimensional (2-D) shapes, are shown to outperform all other techniques. Real-life document recognition systems are composed of multiple modules including field extraction, segmentation, recognition, and language modeling. A new learning paradigm, called graph transformer networks (GTN's), allows such multimodule systems to be trained globally using gradient-based methods so as to minimize an overall performance measure. Two systems for online handwriting recognition are described. Experiments demonstrate the advantage of global training, and the flexibility of graph transformer networks. A graph transformer network for reading a bank check is also described. It uses convolutional neural network character recognizers combined with global training techniques to provide record accuracy on business and personal checks. It is deployed commercially and reads several million checks per day. © 1998 IEEE.","author":[{"dropping-particle":"","family":"LeCun","given":"Yann","non-dropping-particle":"","parse-names":false,"suffix":""},{"dropping-particle":"","family":"Bottou","given":"Léon","non-dropping-particle":"","parse-names":false,"suffix":""},{"dropping-particle":"","family":"Bengio","given":"Yoshua","non-dropping-particle":"","parse-names":false,"suffix":""},{"dropping-particle":"","family":"Haffner","given":"Patrick","non-dropping-particle":"","parse-names":false,"suffix":""}],"container-title":"Proceedings of the IEEE","id":"ITEM-1","issue":"11","issued":{"date-parts":[["1998"]]},"title":"Gradient-based learning applied to document recognition","type":"article-journal","volume":"86"},"uris":["http://www.mendeley.com/documents/?uuid=dba06846-ee6d-3312-9451-edce797d7e3f"]}],"mendeley":{"formattedCitation":"[14]","plainTextFormattedCitation":"[14]","previouslyFormattedCitation":"(14)"},"properties":{"noteIndex":0},"schema":"https://github.com/citation-style-language/schema/raw/master/csl-citation.json"}</w:instrText>
      </w:r>
      <w:r>
        <w:fldChar w:fldCharType="separate"/>
      </w:r>
      <w:r w:rsidR="003F126B" w:rsidRPr="003F126B">
        <w:rPr>
          <w:noProof/>
        </w:rPr>
        <w:t>[14]</w:t>
      </w:r>
      <w:r>
        <w:fldChar w:fldCharType="end"/>
      </w:r>
      <w:r>
        <w:t>. These Inception Blocks serve as robust feature extractors, enabling the model to discern intricate patterns and relevant features from the input data.</w:t>
      </w:r>
    </w:p>
    <w:p w14:paraId="59095846" w14:textId="63EA74DA" w:rsidR="004838D1" w:rsidRDefault="004838D1" w:rsidP="000F6F3B">
      <w:r>
        <w:t xml:space="preserve">Following the Inception-based Encoder, a pivotal transformation takes place through a linear layer. This linear layer assumes a distinct role within the architecture, embodying the essence of </w:t>
      </w:r>
      <w:r w:rsidR="00287AFD">
        <w:t xml:space="preserve">the </w:t>
      </w:r>
      <w:r w:rsidR="000F7E20">
        <w:t>Koopman operator</w:t>
      </w:r>
      <w:r w:rsidR="00287AFD">
        <w:t xml:space="preserve"> </w:t>
      </w:r>
      <w:r>
        <w:t xml:space="preserve">evolution function </w:t>
      </w:r>
      <w:r w:rsidR="009814CE" w:rsidRPr="009814CE">
        <w:rPr>
          <w:position w:val="-6"/>
        </w:rPr>
        <w:object w:dxaOrig="260" w:dyaOrig="279" w14:anchorId="29FC8218">
          <v:shape id="_x0000_i1063" type="#_x0000_t75" style="width:12.9pt;height:14.3pt" o:ole="">
            <v:imagedata r:id="rId25" o:title=""/>
          </v:shape>
          <o:OLEObject Type="Embed" ProgID="Equation.DSMT4" ShapeID="_x0000_i1063" DrawAspect="Content" ObjectID="_1756116143" r:id="rId88"/>
        </w:object>
      </w:r>
      <w:r>
        <w:t xml:space="preserve">. It is important to note that this linear layer operates without an activation function and bias, preserving the linear nature of the </w:t>
      </w:r>
      <w:r w:rsidR="000F7E20">
        <w:t>Koopman operator</w:t>
      </w:r>
      <w:r>
        <w:t>'s transformation.</w:t>
      </w:r>
    </w:p>
    <w:p w14:paraId="205A8A0F" w14:textId="57A91AEB" w:rsidR="004D603C" w:rsidRDefault="004D603C" w:rsidP="004D603C">
      <w:r w:rsidRPr="00A75D6D">
        <w:t xml:space="preserve">Transitioning from </w:t>
      </w:r>
      <w:r w:rsidR="002619B5">
        <w:t xml:space="preserve">the </w:t>
      </w:r>
      <w:r w:rsidR="000F7E20">
        <w:t>Koopman operator</w:t>
      </w:r>
      <w:r w:rsidR="00287AFD">
        <w:t xml:space="preserve"> </w:t>
      </w:r>
      <w:r w:rsidRPr="00A75D6D">
        <w:t xml:space="preserve">layer, the architecture takes an intriguing turn with the integration of a two-layer Long Short-Term Memory (LSTM) </w:t>
      </w:r>
      <w:r w:rsidRPr="00A75D6D">
        <w:fldChar w:fldCharType="begin" w:fldLock="1"/>
      </w:r>
      <w:r w:rsidR="003F126B">
        <w:instrText>ADDIN CSL_CITATION {"citationItems":[{"id":"ITEM-1","itemData":{"DOI":"10.1162/neco.1997.9.8.1735","ISSN":"08997667","abstract":"Learning to store information over extended time intervals by recurrent backpropagation takes a very long time, mostly because of insufficient, decaying error backflow. We briefly review Hochreiter's (1991) analysis of this problem, then address it by introducing a novel, efficient, gradient-based method called long short-term memory (LSTM). Truncating the gradient where this does not do harm, LSTM can learn to bridge minimal time lags in excess of 1000 discrete-time steps by enforcing constant error flow through constant error carousels within special units. Multiplicative gate units learn to open and close access to the constant error flow. LSTM is local in space and time; its computational complexity per time step and weight is O(1). Our experiments with artificial data involve local, distributed, real-valued, and noisy pattern representations. In comparisons with real-time recurrent learning, back propagation through time, recurrent cascade correlation, Elman nets, and neural sequence chunking, LSTM leads to many more successful runs, and learns much faster. LSTM also solves complex, artificial long-time-lag tasks that have never been solved by previous recurrent network algorithms.","author":[{"dropping-particle":"","family":"Hochreiter","given":"Sepp","non-dropping-particle":"","parse-names":false,"suffix":""},{"dropping-particle":"","family":"Schmidhuber","given":"Jürgen","non-dropping-particle":"","parse-names":false,"suffix":""}],"container-title":"Neural Computation","id":"ITEM-1","issue":"8","issued":{"date-parts":[["1997"]]},"title":"Long Short-Term Memory","type":"article-journal","volume":"9"},"uris":["http://www.mendeley.com/documents/?uuid=0c4d983c-4ce4-34fd-a5ad-761bc749be48"]}],"mendeley":{"formattedCitation":"[15]","plainTextFormattedCitation":"[15]","previouslyFormattedCitation":"(15)"},"properties":{"noteIndex":0},"schema":"https://github.com/citation-style-language/schema/raw/master/csl-citation.json"}</w:instrText>
      </w:r>
      <w:r w:rsidRPr="00A75D6D">
        <w:fldChar w:fldCharType="separate"/>
      </w:r>
      <w:r w:rsidR="003F126B" w:rsidRPr="003F126B">
        <w:rPr>
          <w:noProof/>
        </w:rPr>
        <w:t>[15]</w:t>
      </w:r>
      <w:r w:rsidRPr="00A75D6D">
        <w:fldChar w:fldCharType="end"/>
      </w:r>
      <w:r w:rsidRPr="00A75D6D">
        <w:t xml:space="preserve"> network. This LSTM compo</w:t>
      </w:r>
      <w:r w:rsidRPr="00A75D6D">
        <w:lastRenderedPageBreak/>
        <w:t>nent acts as the Decoder, expertly leveraging its sequential memory to unravel the transformed linearized representation. This sequence-to-sequence modeling approach facilitates the reconstruction of the system's temporal evolution, a crucial aspect in capturing its intricate behaviors.</w:t>
      </w:r>
    </w:p>
    <w:p w14:paraId="24EC6F93" w14:textId="7BC99E97" w:rsidR="00C7581A" w:rsidRDefault="00C7581A" w:rsidP="00C7581A">
      <w:pPr>
        <w:pStyle w:val="Caption"/>
        <w:keepNext/>
      </w:pPr>
      <w:r>
        <w:t xml:space="preserve">Table </w:t>
      </w:r>
      <w:r>
        <w:fldChar w:fldCharType="begin"/>
      </w:r>
      <w:r>
        <w:instrText xml:space="preserve"> SEQ Table \* ARABIC </w:instrText>
      </w:r>
      <w:r>
        <w:fldChar w:fldCharType="separate"/>
      </w:r>
      <w:r w:rsidR="0045168C">
        <w:rPr>
          <w:noProof/>
        </w:rPr>
        <w:t>1</w:t>
      </w:r>
      <w:r>
        <w:fldChar w:fldCharType="end"/>
      </w:r>
      <w:r>
        <w:t xml:space="preserve">. CNN parameters. Out hyperparameter is </w:t>
      </w:r>
      <w:proofErr w:type="gramStart"/>
      <w:r>
        <w:t>20</w:t>
      </w:r>
      <w:proofErr w:type="gramEnd"/>
    </w:p>
    <w:tbl>
      <w:tblPr>
        <w:tblW w:w="7093" w:type="dxa"/>
        <w:jc w:val="center"/>
        <w:tblLook w:val="04A0" w:firstRow="1" w:lastRow="0" w:firstColumn="1" w:lastColumn="0" w:noHBand="0" w:noVBand="1"/>
      </w:tblPr>
      <w:tblGrid>
        <w:gridCol w:w="1351"/>
        <w:gridCol w:w="1634"/>
        <w:gridCol w:w="1206"/>
        <w:gridCol w:w="1336"/>
        <w:gridCol w:w="713"/>
        <w:gridCol w:w="853"/>
      </w:tblGrid>
      <w:tr w:rsidR="00C7581A" w:rsidRPr="00D15F6C" w14:paraId="66007F7E" w14:textId="77777777" w:rsidTr="009C0EF0">
        <w:trPr>
          <w:trHeight w:val="196"/>
          <w:jc w:val="center"/>
        </w:trPr>
        <w:tc>
          <w:tcPr>
            <w:tcW w:w="1351" w:type="dxa"/>
            <w:tcBorders>
              <w:top w:val="nil"/>
              <w:left w:val="nil"/>
              <w:bottom w:val="nil"/>
              <w:right w:val="nil"/>
            </w:tcBorders>
            <w:shd w:val="clear" w:color="auto" w:fill="auto"/>
            <w:noWrap/>
            <w:vAlign w:val="center"/>
            <w:hideMark/>
          </w:tcPr>
          <w:p w14:paraId="1D8113CD" w14:textId="77777777" w:rsidR="00C7581A" w:rsidRPr="00D15F6C" w:rsidRDefault="00C7581A" w:rsidP="009C0EF0">
            <w:pPr>
              <w:ind w:firstLine="0"/>
              <w:jc w:val="left"/>
              <w:rPr>
                <w:sz w:val="18"/>
                <w:szCs w:val="18"/>
              </w:rPr>
            </w:pPr>
          </w:p>
        </w:tc>
        <w:tc>
          <w:tcPr>
            <w:tcW w:w="1634"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7BE15831" w14:textId="77777777" w:rsidR="00C7581A" w:rsidRPr="00D15F6C" w:rsidRDefault="00C7581A" w:rsidP="009C0EF0">
            <w:pPr>
              <w:ind w:firstLine="0"/>
              <w:jc w:val="center"/>
              <w:rPr>
                <w:color w:val="000000"/>
                <w:sz w:val="18"/>
                <w:szCs w:val="18"/>
              </w:rPr>
            </w:pPr>
            <w:r w:rsidRPr="00D15F6C">
              <w:rPr>
                <w:color w:val="000000"/>
                <w:sz w:val="18"/>
                <w:szCs w:val="18"/>
              </w:rPr>
              <w:t xml:space="preserve">Sequential </w:t>
            </w:r>
            <w:r w:rsidRPr="00D15F6C">
              <w:rPr>
                <w:color w:val="000000"/>
                <w:sz w:val="18"/>
                <w:szCs w:val="18"/>
              </w:rPr>
              <w:br/>
              <w:t>Blocks</w:t>
            </w:r>
          </w:p>
        </w:tc>
        <w:tc>
          <w:tcPr>
            <w:tcW w:w="1206" w:type="dxa"/>
            <w:tcBorders>
              <w:top w:val="single" w:sz="12" w:space="0" w:color="auto"/>
              <w:left w:val="nil"/>
              <w:bottom w:val="single" w:sz="8" w:space="0" w:color="auto"/>
              <w:right w:val="single" w:sz="8" w:space="0" w:color="auto"/>
            </w:tcBorders>
            <w:shd w:val="clear" w:color="auto" w:fill="auto"/>
            <w:noWrap/>
            <w:vAlign w:val="center"/>
            <w:hideMark/>
          </w:tcPr>
          <w:p w14:paraId="0F013CE6" w14:textId="77777777" w:rsidR="00C7581A" w:rsidRPr="00D15F6C" w:rsidRDefault="00C7581A" w:rsidP="009C0EF0">
            <w:pPr>
              <w:ind w:firstLine="0"/>
              <w:jc w:val="center"/>
              <w:rPr>
                <w:color w:val="000000"/>
                <w:sz w:val="18"/>
                <w:szCs w:val="18"/>
              </w:rPr>
            </w:pPr>
            <w:r w:rsidRPr="00D15F6C">
              <w:rPr>
                <w:color w:val="000000"/>
                <w:sz w:val="18"/>
                <w:szCs w:val="18"/>
              </w:rPr>
              <w:t xml:space="preserve">In Channels </w:t>
            </w:r>
          </w:p>
        </w:tc>
        <w:tc>
          <w:tcPr>
            <w:tcW w:w="1336" w:type="dxa"/>
            <w:tcBorders>
              <w:top w:val="single" w:sz="12" w:space="0" w:color="auto"/>
              <w:left w:val="nil"/>
              <w:bottom w:val="single" w:sz="8" w:space="0" w:color="auto"/>
              <w:right w:val="single" w:sz="8" w:space="0" w:color="auto"/>
            </w:tcBorders>
            <w:shd w:val="clear" w:color="auto" w:fill="auto"/>
            <w:noWrap/>
            <w:vAlign w:val="center"/>
            <w:hideMark/>
          </w:tcPr>
          <w:p w14:paraId="3D8A0904" w14:textId="77777777" w:rsidR="00C7581A" w:rsidRPr="00D15F6C" w:rsidRDefault="00C7581A" w:rsidP="009C0EF0">
            <w:pPr>
              <w:ind w:firstLine="0"/>
              <w:jc w:val="center"/>
              <w:rPr>
                <w:color w:val="000000"/>
                <w:sz w:val="18"/>
                <w:szCs w:val="18"/>
              </w:rPr>
            </w:pPr>
            <w:r w:rsidRPr="00D15F6C">
              <w:rPr>
                <w:color w:val="000000"/>
                <w:sz w:val="18"/>
                <w:szCs w:val="18"/>
              </w:rPr>
              <w:t xml:space="preserve">Out Channels </w:t>
            </w:r>
          </w:p>
        </w:tc>
        <w:tc>
          <w:tcPr>
            <w:tcW w:w="713" w:type="dxa"/>
            <w:tcBorders>
              <w:top w:val="single" w:sz="12" w:space="0" w:color="auto"/>
              <w:left w:val="nil"/>
              <w:bottom w:val="single" w:sz="8" w:space="0" w:color="auto"/>
              <w:right w:val="single" w:sz="8" w:space="0" w:color="auto"/>
            </w:tcBorders>
            <w:shd w:val="clear" w:color="auto" w:fill="auto"/>
            <w:noWrap/>
            <w:vAlign w:val="center"/>
            <w:hideMark/>
          </w:tcPr>
          <w:p w14:paraId="7388A089" w14:textId="77777777" w:rsidR="00C7581A" w:rsidRPr="00D15F6C" w:rsidRDefault="00C7581A" w:rsidP="009C0EF0">
            <w:pPr>
              <w:ind w:firstLine="0"/>
              <w:jc w:val="center"/>
              <w:rPr>
                <w:color w:val="000000"/>
                <w:sz w:val="18"/>
                <w:szCs w:val="18"/>
              </w:rPr>
            </w:pPr>
            <w:r w:rsidRPr="00D15F6C">
              <w:rPr>
                <w:color w:val="000000"/>
                <w:sz w:val="18"/>
                <w:szCs w:val="18"/>
              </w:rPr>
              <w:t>kernel size</w:t>
            </w:r>
          </w:p>
        </w:tc>
        <w:tc>
          <w:tcPr>
            <w:tcW w:w="853" w:type="dxa"/>
            <w:tcBorders>
              <w:top w:val="single" w:sz="12" w:space="0" w:color="auto"/>
              <w:left w:val="nil"/>
              <w:bottom w:val="single" w:sz="8" w:space="0" w:color="auto"/>
              <w:right w:val="single" w:sz="12" w:space="0" w:color="auto"/>
            </w:tcBorders>
            <w:shd w:val="clear" w:color="auto" w:fill="auto"/>
            <w:noWrap/>
            <w:vAlign w:val="center"/>
            <w:hideMark/>
          </w:tcPr>
          <w:p w14:paraId="5B83AFEA" w14:textId="77777777" w:rsidR="00C7581A" w:rsidRPr="00D15F6C" w:rsidRDefault="00C7581A" w:rsidP="009C0EF0">
            <w:pPr>
              <w:ind w:firstLine="0"/>
              <w:jc w:val="center"/>
              <w:rPr>
                <w:color w:val="000000"/>
                <w:sz w:val="18"/>
                <w:szCs w:val="18"/>
              </w:rPr>
            </w:pPr>
            <w:r w:rsidRPr="00D15F6C">
              <w:rPr>
                <w:color w:val="000000"/>
                <w:sz w:val="18"/>
                <w:szCs w:val="18"/>
              </w:rPr>
              <w:t>padding</w:t>
            </w:r>
          </w:p>
        </w:tc>
      </w:tr>
      <w:tr w:rsidR="00C7581A" w:rsidRPr="00D15F6C" w14:paraId="7FA95383" w14:textId="77777777" w:rsidTr="009C0EF0">
        <w:trPr>
          <w:trHeight w:val="205"/>
          <w:jc w:val="center"/>
        </w:trPr>
        <w:tc>
          <w:tcPr>
            <w:tcW w:w="1351" w:type="dxa"/>
            <w:vMerge w:val="restart"/>
            <w:tcBorders>
              <w:top w:val="single" w:sz="8" w:space="0" w:color="auto"/>
              <w:left w:val="single" w:sz="8" w:space="0" w:color="auto"/>
              <w:bottom w:val="single" w:sz="4" w:space="0" w:color="000000"/>
              <w:right w:val="nil"/>
            </w:tcBorders>
            <w:shd w:val="clear" w:color="auto" w:fill="auto"/>
            <w:noWrap/>
            <w:vAlign w:val="center"/>
            <w:hideMark/>
          </w:tcPr>
          <w:p w14:paraId="3C27FCA9" w14:textId="77777777" w:rsidR="00C7581A" w:rsidRPr="00D15F6C" w:rsidRDefault="00C7581A" w:rsidP="009C0EF0">
            <w:pPr>
              <w:ind w:firstLine="0"/>
              <w:jc w:val="center"/>
              <w:rPr>
                <w:color w:val="000000"/>
                <w:sz w:val="18"/>
                <w:szCs w:val="18"/>
              </w:rPr>
            </w:pPr>
            <w:r w:rsidRPr="00D15F6C">
              <w:rPr>
                <w:color w:val="000000"/>
                <w:sz w:val="18"/>
                <w:szCs w:val="18"/>
              </w:rPr>
              <w:t>branch1x1</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6514AAD8" w14:textId="77777777" w:rsidR="00C7581A" w:rsidRPr="00D15F6C" w:rsidRDefault="00C7581A" w:rsidP="009C0EF0">
            <w:pPr>
              <w:ind w:firstLine="0"/>
              <w:jc w:val="center"/>
              <w:rPr>
                <w:color w:val="000000"/>
                <w:sz w:val="18"/>
                <w:szCs w:val="18"/>
              </w:rPr>
            </w:pPr>
            <w:r w:rsidRPr="00D15F6C">
              <w:rPr>
                <w:color w:val="000000"/>
                <w:sz w:val="18"/>
                <w:szCs w:val="18"/>
              </w:rPr>
              <w:t>Conv 1×1</w:t>
            </w:r>
          </w:p>
        </w:tc>
        <w:tc>
          <w:tcPr>
            <w:tcW w:w="1206" w:type="dxa"/>
            <w:tcBorders>
              <w:top w:val="single" w:sz="8" w:space="0" w:color="auto"/>
              <w:left w:val="single" w:sz="8" w:space="0" w:color="auto"/>
              <w:bottom w:val="single" w:sz="8" w:space="0" w:color="auto"/>
              <w:right w:val="single" w:sz="8" w:space="0" w:color="auto"/>
            </w:tcBorders>
            <w:shd w:val="clear" w:color="000000" w:fill="D9E1F2"/>
            <w:noWrap/>
            <w:vAlign w:val="center"/>
            <w:hideMark/>
          </w:tcPr>
          <w:p w14:paraId="64EB1D4C"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1336" w:type="dxa"/>
            <w:tcBorders>
              <w:top w:val="single" w:sz="8" w:space="0" w:color="auto"/>
              <w:left w:val="nil"/>
              <w:bottom w:val="single" w:sz="8" w:space="0" w:color="auto"/>
              <w:right w:val="single" w:sz="8" w:space="0" w:color="auto"/>
            </w:tcBorders>
            <w:shd w:val="clear" w:color="000000" w:fill="D9E1F2"/>
            <w:noWrap/>
            <w:vAlign w:val="center"/>
            <w:hideMark/>
          </w:tcPr>
          <w:p w14:paraId="2ACFDDFA"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713" w:type="dxa"/>
            <w:tcBorders>
              <w:top w:val="single" w:sz="8" w:space="0" w:color="auto"/>
              <w:left w:val="nil"/>
              <w:bottom w:val="single" w:sz="8" w:space="0" w:color="auto"/>
              <w:right w:val="single" w:sz="8" w:space="0" w:color="auto"/>
            </w:tcBorders>
            <w:shd w:val="clear" w:color="000000" w:fill="D9E1F2"/>
            <w:noWrap/>
            <w:vAlign w:val="center"/>
            <w:hideMark/>
          </w:tcPr>
          <w:p w14:paraId="038392D8"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69A525D5" w14:textId="77777777" w:rsidR="00C7581A" w:rsidRPr="00D15F6C" w:rsidRDefault="00C7581A" w:rsidP="009C0EF0">
            <w:pPr>
              <w:ind w:firstLine="0"/>
              <w:jc w:val="center"/>
              <w:rPr>
                <w:color w:val="000000"/>
                <w:sz w:val="18"/>
                <w:szCs w:val="18"/>
              </w:rPr>
            </w:pPr>
            <w:r w:rsidRPr="00D15F6C">
              <w:rPr>
                <w:color w:val="000000"/>
                <w:sz w:val="18"/>
                <w:szCs w:val="18"/>
              </w:rPr>
              <w:t>0</w:t>
            </w:r>
          </w:p>
        </w:tc>
      </w:tr>
      <w:tr w:rsidR="00C7581A" w:rsidRPr="00D15F6C" w14:paraId="0BE447EB" w14:textId="77777777" w:rsidTr="009C0EF0">
        <w:trPr>
          <w:trHeight w:val="205"/>
          <w:jc w:val="center"/>
        </w:trPr>
        <w:tc>
          <w:tcPr>
            <w:tcW w:w="1351" w:type="dxa"/>
            <w:vMerge/>
            <w:tcBorders>
              <w:top w:val="single" w:sz="8" w:space="0" w:color="auto"/>
              <w:left w:val="single" w:sz="8" w:space="0" w:color="auto"/>
              <w:bottom w:val="single" w:sz="4" w:space="0" w:color="000000"/>
              <w:right w:val="nil"/>
            </w:tcBorders>
            <w:vAlign w:val="center"/>
            <w:hideMark/>
          </w:tcPr>
          <w:p w14:paraId="1DF5C174" w14:textId="77777777" w:rsidR="00C7581A" w:rsidRPr="00D15F6C" w:rsidRDefault="00C7581A" w:rsidP="009C0EF0">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780B322A" w14:textId="77777777" w:rsidR="00C7581A" w:rsidRPr="00D15F6C" w:rsidRDefault="00C7581A" w:rsidP="009C0EF0">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609069D8"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1F397596"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7A60C777"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6DD12779" w14:textId="77777777" w:rsidR="00C7581A" w:rsidRPr="00D15F6C" w:rsidRDefault="00C7581A" w:rsidP="009C0EF0">
            <w:pPr>
              <w:ind w:firstLine="0"/>
              <w:jc w:val="center"/>
              <w:rPr>
                <w:color w:val="000000"/>
                <w:sz w:val="18"/>
                <w:szCs w:val="18"/>
              </w:rPr>
            </w:pPr>
            <w:r w:rsidRPr="00D15F6C">
              <w:rPr>
                <w:color w:val="000000"/>
                <w:sz w:val="18"/>
                <w:szCs w:val="18"/>
              </w:rPr>
              <w:t>-</w:t>
            </w:r>
          </w:p>
        </w:tc>
      </w:tr>
      <w:tr w:rsidR="00C7581A" w:rsidRPr="00D15F6C" w14:paraId="535B3A45" w14:textId="77777777" w:rsidTr="009C0EF0">
        <w:trPr>
          <w:trHeight w:val="205"/>
          <w:jc w:val="center"/>
        </w:trPr>
        <w:tc>
          <w:tcPr>
            <w:tcW w:w="1351" w:type="dxa"/>
            <w:vMerge w:val="restart"/>
            <w:tcBorders>
              <w:top w:val="nil"/>
              <w:left w:val="single" w:sz="8" w:space="0" w:color="auto"/>
              <w:bottom w:val="single" w:sz="4" w:space="0" w:color="000000"/>
              <w:right w:val="nil"/>
            </w:tcBorders>
            <w:shd w:val="clear" w:color="auto" w:fill="auto"/>
            <w:noWrap/>
            <w:vAlign w:val="center"/>
            <w:hideMark/>
          </w:tcPr>
          <w:p w14:paraId="4FA7B8B2" w14:textId="77777777" w:rsidR="00C7581A" w:rsidRPr="00D15F6C" w:rsidRDefault="00C7581A" w:rsidP="009C0EF0">
            <w:pPr>
              <w:ind w:firstLine="0"/>
              <w:jc w:val="center"/>
              <w:rPr>
                <w:color w:val="000000"/>
                <w:sz w:val="18"/>
                <w:szCs w:val="18"/>
              </w:rPr>
            </w:pPr>
            <w:r w:rsidRPr="00D15F6C">
              <w:rPr>
                <w:color w:val="000000"/>
                <w:sz w:val="18"/>
                <w:szCs w:val="18"/>
              </w:rPr>
              <w:t>branch7x7</w:t>
            </w: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70655296" w14:textId="77777777" w:rsidR="00C7581A" w:rsidRPr="00D15F6C" w:rsidRDefault="00C7581A" w:rsidP="009C0EF0">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7A1E4118"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75B4389E"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1DECEBD4"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251FE32F" w14:textId="77777777" w:rsidR="00C7581A" w:rsidRPr="00D15F6C" w:rsidRDefault="00C7581A" w:rsidP="009C0EF0">
            <w:pPr>
              <w:ind w:firstLine="0"/>
              <w:jc w:val="center"/>
              <w:rPr>
                <w:color w:val="000000"/>
                <w:sz w:val="18"/>
                <w:szCs w:val="18"/>
              </w:rPr>
            </w:pPr>
            <w:r w:rsidRPr="00D15F6C">
              <w:rPr>
                <w:color w:val="000000"/>
                <w:sz w:val="18"/>
                <w:szCs w:val="18"/>
              </w:rPr>
              <w:t>0</w:t>
            </w:r>
          </w:p>
        </w:tc>
      </w:tr>
      <w:tr w:rsidR="00C7581A" w:rsidRPr="00D15F6C" w14:paraId="2D99F355" w14:textId="77777777" w:rsidTr="009C0EF0">
        <w:trPr>
          <w:trHeight w:val="205"/>
          <w:jc w:val="center"/>
        </w:trPr>
        <w:tc>
          <w:tcPr>
            <w:tcW w:w="1351" w:type="dxa"/>
            <w:vMerge/>
            <w:tcBorders>
              <w:top w:val="nil"/>
              <w:left w:val="single" w:sz="8" w:space="0" w:color="auto"/>
              <w:bottom w:val="single" w:sz="4" w:space="0" w:color="000000"/>
              <w:right w:val="nil"/>
            </w:tcBorders>
            <w:vAlign w:val="center"/>
            <w:hideMark/>
          </w:tcPr>
          <w:p w14:paraId="6DD74BBF" w14:textId="77777777" w:rsidR="00C7581A" w:rsidRPr="00D15F6C" w:rsidRDefault="00C7581A" w:rsidP="009C0EF0">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7781C0B1" w14:textId="77777777" w:rsidR="00C7581A" w:rsidRPr="00D15F6C" w:rsidRDefault="00C7581A" w:rsidP="009C0EF0">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47CA2C21"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320BC222"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08236B85"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51E086A3" w14:textId="77777777" w:rsidR="00C7581A" w:rsidRPr="00D15F6C" w:rsidRDefault="00C7581A" w:rsidP="009C0EF0">
            <w:pPr>
              <w:ind w:firstLine="0"/>
              <w:jc w:val="center"/>
              <w:rPr>
                <w:color w:val="000000"/>
                <w:sz w:val="18"/>
                <w:szCs w:val="18"/>
              </w:rPr>
            </w:pPr>
            <w:r w:rsidRPr="00D15F6C">
              <w:rPr>
                <w:color w:val="000000"/>
                <w:sz w:val="18"/>
                <w:szCs w:val="18"/>
              </w:rPr>
              <w:t>-</w:t>
            </w:r>
          </w:p>
        </w:tc>
      </w:tr>
      <w:tr w:rsidR="00C7581A" w:rsidRPr="00D15F6C" w14:paraId="08DD5999" w14:textId="77777777" w:rsidTr="009C0EF0">
        <w:trPr>
          <w:trHeight w:val="205"/>
          <w:jc w:val="center"/>
        </w:trPr>
        <w:tc>
          <w:tcPr>
            <w:tcW w:w="1351" w:type="dxa"/>
            <w:vMerge/>
            <w:tcBorders>
              <w:top w:val="nil"/>
              <w:left w:val="single" w:sz="8" w:space="0" w:color="auto"/>
              <w:bottom w:val="single" w:sz="4" w:space="0" w:color="000000"/>
              <w:right w:val="nil"/>
            </w:tcBorders>
            <w:vAlign w:val="center"/>
            <w:hideMark/>
          </w:tcPr>
          <w:p w14:paraId="0618CEBC" w14:textId="77777777" w:rsidR="00C7581A" w:rsidRPr="00D15F6C" w:rsidRDefault="00C7581A" w:rsidP="009C0EF0">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D9E1F2"/>
            <w:vAlign w:val="center"/>
            <w:hideMark/>
          </w:tcPr>
          <w:p w14:paraId="00BFC763" w14:textId="77777777" w:rsidR="00C7581A" w:rsidRPr="00D15F6C" w:rsidRDefault="00C7581A" w:rsidP="009C0EF0">
            <w:pPr>
              <w:ind w:firstLine="0"/>
              <w:jc w:val="center"/>
              <w:rPr>
                <w:color w:val="000000"/>
                <w:sz w:val="18"/>
                <w:szCs w:val="18"/>
              </w:rPr>
            </w:pPr>
            <w:r w:rsidRPr="00D15F6C">
              <w:rPr>
                <w:color w:val="000000"/>
                <w:sz w:val="18"/>
                <w:szCs w:val="18"/>
              </w:rPr>
              <w:t>Conv 7×7</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5850C035"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2CEAA7A5"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412E2395" w14:textId="77777777" w:rsidR="00C7581A" w:rsidRPr="00D15F6C" w:rsidRDefault="00C7581A" w:rsidP="009C0EF0">
            <w:pPr>
              <w:ind w:firstLine="0"/>
              <w:jc w:val="center"/>
              <w:rPr>
                <w:color w:val="000000"/>
                <w:sz w:val="18"/>
                <w:szCs w:val="18"/>
              </w:rPr>
            </w:pPr>
            <w:r w:rsidRPr="00D15F6C">
              <w:rPr>
                <w:color w:val="000000"/>
                <w:sz w:val="18"/>
                <w:szCs w:val="18"/>
              </w:rPr>
              <w:t>7</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2217DF47" w14:textId="77777777" w:rsidR="00C7581A" w:rsidRPr="00D15F6C" w:rsidRDefault="00C7581A" w:rsidP="009C0EF0">
            <w:pPr>
              <w:ind w:firstLine="0"/>
              <w:jc w:val="center"/>
              <w:rPr>
                <w:color w:val="000000"/>
                <w:sz w:val="18"/>
                <w:szCs w:val="18"/>
              </w:rPr>
            </w:pPr>
            <w:r w:rsidRPr="00D15F6C">
              <w:rPr>
                <w:color w:val="000000"/>
                <w:sz w:val="18"/>
                <w:szCs w:val="18"/>
              </w:rPr>
              <w:t>3</w:t>
            </w:r>
          </w:p>
        </w:tc>
      </w:tr>
      <w:tr w:rsidR="00C7581A" w:rsidRPr="00D15F6C" w14:paraId="4B739FB0" w14:textId="77777777" w:rsidTr="009C0EF0">
        <w:trPr>
          <w:trHeight w:val="205"/>
          <w:jc w:val="center"/>
        </w:trPr>
        <w:tc>
          <w:tcPr>
            <w:tcW w:w="1351" w:type="dxa"/>
            <w:vMerge/>
            <w:tcBorders>
              <w:top w:val="nil"/>
              <w:left w:val="single" w:sz="8" w:space="0" w:color="auto"/>
              <w:bottom w:val="single" w:sz="4" w:space="0" w:color="000000"/>
              <w:right w:val="nil"/>
            </w:tcBorders>
            <w:vAlign w:val="center"/>
            <w:hideMark/>
          </w:tcPr>
          <w:p w14:paraId="2EC2FBE7" w14:textId="77777777" w:rsidR="00C7581A" w:rsidRPr="00D15F6C" w:rsidRDefault="00C7581A" w:rsidP="009C0EF0">
            <w:pPr>
              <w:ind w:firstLine="0"/>
              <w:jc w:val="left"/>
              <w:rPr>
                <w:color w:val="000000"/>
                <w:sz w:val="18"/>
                <w:szCs w:val="18"/>
              </w:rPr>
            </w:pPr>
          </w:p>
        </w:tc>
        <w:tc>
          <w:tcPr>
            <w:tcW w:w="1634" w:type="dxa"/>
            <w:tcBorders>
              <w:top w:val="nil"/>
              <w:left w:val="single" w:sz="12" w:space="0" w:color="auto"/>
              <w:bottom w:val="single" w:sz="8" w:space="0" w:color="auto"/>
              <w:right w:val="single" w:sz="8" w:space="0" w:color="auto"/>
            </w:tcBorders>
            <w:shd w:val="clear" w:color="000000" w:fill="FFF2CC"/>
            <w:vAlign w:val="center"/>
            <w:hideMark/>
          </w:tcPr>
          <w:p w14:paraId="0946A50A" w14:textId="77777777" w:rsidR="00C7581A" w:rsidRPr="00D15F6C" w:rsidRDefault="00C7581A" w:rsidP="009C0EF0">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7636151F"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13D531B6"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74E0D8DF"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70ECE755" w14:textId="77777777" w:rsidR="00C7581A" w:rsidRPr="00D15F6C" w:rsidRDefault="00C7581A" w:rsidP="009C0EF0">
            <w:pPr>
              <w:ind w:firstLine="0"/>
              <w:jc w:val="center"/>
              <w:rPr>
                <w:color w:val="000000"/>
                <w:sz w:val="18"/>
                <w:szCs w:val="18"/>
              </w:rPr>
            </w:pPr>
            <w:r w:rsidRPr="00D15F6C">
              <w:rPr>
                <w:color w:val="000000"/>
                <w:sz w:val="18"/>
                <w:szCs w:val="18"/>
              </w:rPr>
              <w:t>-</w:t>
            </w:r>
          </w:p>
        </w:tc>
      </w:tr>
      <w:tr w:rsidR="00C7581A" w:rsidRPr="00D15F6C" w14:paraId="47048AE5" w14:textId="77777777" w:rsidTr="009C0EF0">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2DC20DDD" w14:textId="77777777" w:rsidR="00C7581A" w:rsidRPr="00D15F6C" w:rsidRDefault="00C7581A" w:rsidP="009C0EF0">
            <w:pPr>
              <w:ind w:firstLine="0"/>
              <w:jc w:val="center"/>
              <w:rPr>
                <w:color w:val="000000"/>
                <w:sz w:val="18"/>
                <w:szCs w:val="18"/>
              </w:rPr>
            </w:pPr>
            <w:r w:rsidRPr="00D15F6C">
              <w:rPr>
                <w:color w:val="000000"/>
                <w:sz w:val="18"/>
                <w:szCs w:val="18"/>
              </w:rPr>
              <w:t>branch31x31</w:t>
            </w:r>
          </w:p>
        </w:tc>
        <w:tc>
          <w:tcPr>
            <w:tcW w:w="1634" w:type="dxa"/>
            <w:tcBorders>
              <w:top w:val="nil"/>
              <w:left w:val="nil"/>
              <w:bottom w:val="single" w:sz="8" w:space="0" w:color="auto"/>
              <w:right w:val="single" w:sz="8" w:space="0" w:color="auto"/>
            </w:tcBorders>
            <w:shd w:val="clear" w:color="000000" w:fill="D9E1F2"/>
            <w:vAlign w:val="center"/>
            <w:hideMark/>
          </w:tcPr>
          <w:p w14:paraId="089A927B" w14:textId="77777777" w:rsidR="00C7581A" w:rsidRPr="00D15F6C" w:rsidRDefault="00C7581A" w:rsidP="009C0EF0">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2CF23F31"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646F11B7"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14078E4C"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00EAB3E8" w14:textId="77777777" w:rsidR="00C7581A" w:rsidRPr="00D15F6C" w:rsidRDefault="00C7581A" w:rsidP="009C0EF0">
            <w:pPr>
              <w:ind w:firstLine="0"/>
              <w:jc w:val="center"/>
              <w:rPr>
                <w:color w:val="000000"/>
                <w:sz w:val="18"/>
                <w:szCs w:val="18"/>
              </w:rPr>
            </w:pPr>
            <w:r w:rsidRPr="00D15F6C">
              <w:rPr>
                <w:color w:val="000000"/>
                <w:sz w:val="18"/>
                <w:szCs w:val="18"/>
              </w:rPr>
              <w:t>0</w:t>
            </w:r>
          </w:p>
        </w:tc>
      </w:tr>
      <w:tr w:rsidR="00C7581A" w:rsidRPr="00D15F6C" w14:paraId="4878BB6B" w14:textId="77777777" w:rsidTr="009C0EF0">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14515534" w14:textId="77777777" w:rsidR="00C7581A" w:rsidRPr="00D15F6C" w:rsidRDefault="00C7581A" w:rsidP="009C0EF0">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0F3E5AF3" w14:textId="77777777" w:rsidR="00C7581A" w:rsidRPr="00D15F6C" w:rsidRDefault="00C7581A" w:rsidP="009C0EF0">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6633D273"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6D1D6C21"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1CCA0C7A"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0E4D59BF" w14:textId="77777777" w:rsidR="00C7581A" w:rsidRPr="00D15F6C" w:rsidRDefault="00C7581A" w:rsidP="009C0EF0">
            <w:pPr>
              <w:ind w:firstLine="0"/>
              <w:jc w:val="center"/>
              <w:rPr>
                <w:color w:val="000000"/>
                <w:sz w:val="18"/>
                <w:szCs w:val="18"/>
              </w:rPr>
            </w:pPr>
            <w:r w:rsidRPr="00D15F6C">
              <w:rPr>
                <w:color w:val="000000"/>
                <w:sz w:val="18"/>
                <w:szCs w:val="18"/>
              </w:rPr>
              <w:t>-</w:t>
            </w:r>
          </w:p>
        </w:tc>
      </w:tr>
      <w:tr w:rsidR="00C7581A" w:rsidRPr="00D15F6C" w14:paraId="621E7277" w14:textId="77777777" w:rsidTr="009C0EF0">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5ABAD934" w14:textId="77777777" w:rsidR="00C7581A" w:rsidRPr="00D15F6C" w:rsidRDefault="00C7581A" w:rsidP="009C0EF0">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4D2B77DB" w14:textId="77777777" w:rsidR="00C7581A" w:rsidRPr="00D15F6C" w:rsidRDefault="00C7581A" w:rsidP="009C0EF0">
            <w:pPr>
              <w:ind w:firstLine="0"/>
              <w:jc w:val="center"/>
              <w:rPr>
                <w:color w:val="000000"/>
                <w:sz w:val="18"/>
                <w:szCs w:val="18"/>
              </w:rPr>
            </w:pPr>
            <w:r w:rsidRPr="00D15F6C">
              <w:rPr>
                <w:color w:val="000000"/>
                <w:sz w:val="18"/>
                <w:szCs w:val="18"/>
              </w:rPr>
              <w:t>Conv 31×3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17A1EFD7"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1336" w:type="dxa"/>
            <w:tcBorders>
              <w:top w:val="nil"/>
              <w:left w:val="nil"/>
              <w:bottom w:val="single" w:sz="8" w:space="0" w:color="auto"/>
              <w:right w:val="single" w:sz="8" w:space="0" w:color="auto"/>
            </w:tcBorders>
            <w:shd w:val="clear" w:color="000000" w:fill="D9E1F2"/>
            <w:noWrap/>
            <w:vAlign w:val="center"/>
            <w:hideMark/>
          </w:tcPr>
          <w:p w14:paraId="3A7AD86F"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15CDDF30" w14:textId="77777777" w:rsidR="00C7581A" w:rsidRPr="00D15F6C" w:rsidRDefault="00C7581A" w:rsidP="009C0EF0">
            <w:pPr>
              <w:ind w:firstLine="0"/>
              <w:jc w:val="center"/>
              <w:rPr>
                <w:color w:val="000000"/>
                <w:sz w:val="18"/>
                <w:szCs w:val="18"/>
              </w:rPr>
            </w:pPr>
            <w:r w:rsidRPr="00D15F6C">
              <w:rPr>
                <w:color w:val="000000"/>
                <w:sz w:val="18"/>
                <w:szCs w:val="18"/>
              </w:rPr>
              <w:t> </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15F7E525" w14:textId="77777777" w:rsidR="00C7581A" w:rsidRPr="00D15F6C" w:rsidRDefault="00C7581A" w:rsidP="009C0EF0">
            <w:pPr>
              <w:ind w:firstLine="0"/>
              <w:jc w:val="center"/>
              <w:rPr>
                <w:color w:val="000000"/>
                <w:sz w:val="18"/>
                <w:szCs w:val="18"/>
              </w:rPr>
            </w:pPr>
            <w:r w:rsidRPr="00D15F6C">
              <w:rPr>
                <w:color w:val="000000"/>
                <w:sz w:val="18"/>
                <w:szCs w:val="18"/>
              </w:rPr>
              <w:t>15</w:t>
            </w:r>
          </w:p>
        </w:tc>
      </w:tr>
      <w:tr w:rsidR="00C7581A" w:rsidRPr="00D15F6C" w14:paraId="5B8DD811" w14:textId="77777777" w:rsidTr="009C0EF0">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451A17A5" w14:textId="77777777" w:rsidR="00C7581A" w:rsidRPr="00D15F6C" w:rsidRDefault="00C7581A" w:rsidP="009C0EF0">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1509FBAC" w14:textId="77777777" w:rsidR="00C7581A" w:rsidRPr="00D15F6C" w:rsidRDefault="00C7581A" w:rsidP="009C0EF0">
            <w:pPr>
              <w:ind w:firstLine="0"/>
              <w:jc w:val="center"/>
              <w:rPr>
                <w:color w:val="000000"/>
                <w:sz w:val="18"/>
                <w:szCs w:val="18"/>
              </w:rPr>
            </w:pPr>
            <w:r w:rsidRPr="00D15F6C">
              <w:rPr>
                <w:color w:val="000000"/>
                <w:sz w:val="18"/>
                <w:szCs w:val="18"/>
              </w:rPr>
              <w:t>ReLU</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3B08AA16"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5671D519"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68090861"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3D936B72" w14:textId="77777777" w:rsidR="00C7581A" w:rsidRPr="00D15F6C" w:rsidRDefault="00C7581A" w:rsidP="009C0EF0">
            <w:pPr>
              <w:ind w:firstLine="0"/>
              <w:jc w:val="center"/>
              <w:rPr>
                <w:color w:val="000000"/>
                <w:sz w:val="18"/>
                <w:szCs w:val="18"/>
              </w:rPr>
            </w:pPr>
            <w:r w:rsidRPr="00D15F6C">
              <w:rPr>
                <w:color w:val="000000"/>
                <w:sz w:val="18"/>
                <w:szCs w:val="18"/>
              </w:rPr>
              <w:t>-</w:t>
            </w:r>
          </w:p>
        </w:tc>
      </w:tr>
      <w:tr w:rsidR="00C7581A" w:rsidRPr="00D15F6C" w14:paraId="1509F4DF" w14:textId="77777777" w:rsidTr="009C0EF0">
        <w:trPr>
          <w:trHeight w:val="205"/>
          <w:jc w:val="center"/>
        </w:trPr>
        <w:tc>
          <w:tcPr>
            <w:tcW w:w="1351" w:type="dxa"/>
            <w:vMerge w:val="restart"/>
            <w:tcBorders>
              <w:top w:val="nil"/>
              <w:left w:val="single" w:sz="8" w:space="0" w:color="auto"/>
              <w:bottom w:val="single" w:sz="4" w:space="0" w:color="000000"/>
              <w:right w:val="single" w:sz="12" w:space="0" w:color="auto"/>
            </w:tcBorders>
            <w:shd w:val="clear" w:color="auto" w:fill="auto"/>
            <w:noWrap/>
            <w:vAlign w:val="center"/>
            <w:hideMark/>
          </w:tcPr>
          <w:p w14:paraId="6BA6F457" w14:textId="77777777" w:rsidR="00C7581A" w:rsidRPr="00D15F6C" w:rsidRDefault="00C7581A" w:rsidP="009C0EF0">
            <w:pPr>
              <w:ind w:firstLine="0"/>
              <w:jc w:val="center"/>
              <w:rPr>
                <w:color w:val="000000"/>
                <w:sz w:val="18"/>
                <w:szCs w:val="18"/>
              </w:rPr>
            </w:pPr>
            <w:r w:rsidRPr="00D15F6C">
              <w:rPr>
                <w:color w:val="000000"/>
                <w:sz w:val="18"/>
                <w:szCs w:val="18"/>
              </w:rPr>
              <w:t>branch pool</w:t>
            </w:r>
          </w:p>
        </w:tc>
        <w:tc>
          <w:tcPr>
            <w:tcW w:w="1634" w:type="dxa"/>
            <w:tcBorders>
              <w:top w:val="nil"/>
              <w:left w:val="nil"/>
              <w:bottom w:val="single" w:sz="8" w:space="0" w:color="auto"/>
              <w:right w:val="single" w:sz="8" w:space="0" w:color="auto"/>
            </w:tcBorders>
            <w:shd w:val="clear" w:color="000000" w:fill="D9E1F2"/>
            <w:vAlign w:val="center"/>
            <w:hideMark/>
          </w:tcPr>
          <w:p w14:paraId="7EF8AA95" w14:textId="77777777" w:rsidR="00C7581A" w:rsidRPr="00D15F6C" w:rsidRDefault="00C7581A" w:rsidP="009C0EF0">
            <w:pPr>
              <w:ind w:firstLine="0"/>
              <w:jc w:val="center"/>
              <w:rPr>
                <w:color w:val="000000"/>
                <w:sz w:val="18"/>
                <w:szCs w:val="18"/>
              </w:rPr>
            </w:pPr>
            <w:r w:rsidRPr="00D15F6C">
              <w:rPr>
                <w:color w:val="000000"/>
                <w:sz w:val="18"/>
                <w:szCs w:val="18"/>
              </w:rPr>
              <w:t>MaxPool1d</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24B5156F"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52040E2D"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713" w:type="dxa"/>
            <w:tcBorders>
              <w:top w:val="nil"/>
              <w:left w:val="nil"/>
              <w:bottom w:val="single" w:sz="8" w:space="0" w:color="auto"/>
              <w:right w:val="single" w:sz="8" w:space="0" w:color="auto"/>
            </w:tcBorders>
            <w:shd w:val="clear" w:color="000000" w:fill="D9E1F2"/>
            <w:noWrap/>
            <w:vAlign w:val="center"/>
            <w:hideMark/>
          </w:tcPr>
          <w:p w14:paraId="00A0BFCD" w14:textId="77777777" w:rsidR="00C7581A" w:rsidRPr="00D15F6C" w:rsidRDefault="00C7581A" w:rsidP="009C0EF0">
            <w:pPr>
              <w:ind w:firstLine="0"/>
              <w:jc w:val="center"/>
              <w:rPr>
                <w:color w:val="000000"/>
                <w:sz w:val="18"/>
                <w:szCs w:val="18"/>
              </w:rPr>
            </w:pPr>
            <w:r w:rsidRPr="00D15F6C">
              <w:rPr>
                <w:color w:val="000000"/>
                <w:sz w:val="18"/>
                <w:szCs w:val="18"/>
              </w:rPr>
              <w:t>3</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31EABAB8" w14:textId="77777777" w:rsidR="00C7581A" w:rsidRPr="00D15F6C" w:rsidRDefault="00C7581A" w:rsidP="009C0EF0">
            <w:pPr>
              <w:ind w:firstLine="0"/>
              <w:jc w:val="center"/>
              <w:rPr>
                <w:color w:val="000000"/>
                <w:sz w:val="18"/>
                <w:szCs w:val="18"/>
              </w:rPr>
            </w:pPr>
            <w:r w:rsidRPr="00D15F6C">
              <w:rPr>
                <w:color w:val="000000"/>
                <w:sz w:val="18"/>
                <w:szCs w:val="18"/>
              </w:rPr>
              <w:t>1</w:t>
            </w:r>
          </w:p>
        </w:tc>
      </w:tr>
      <w:tr w:rsidR="00C7581A" w:rsidRPr="00D15F6C" w14:paraId="687561EF" w14:textId="77777777" w:rsidTr="009C0EF0">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3A03CDB1" w14:textId="77777777" w:rsidR="00C7581A" w:rsidRPr="00D15F6C" w:rsidRDefault="00C7581A" w:rsidP="009C0EF0">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FFF2CC"/>
            <w:vAlign w:val="center"/>
            <w:hideMark/>
          </w:tcPr>
          <w:p w14:paraId="3EF6C3C0"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206" w:type="dxa"/>
            <w:tcBorders>
              <w:top w:val="nil"/>
              <w:left w:val="single" w:sz="8" w:space="0" w:color="auto"/>
              <w:bottom w:val="single" w:sz="8" w:space="0" w:color="auto"/>
              <w:right w:val="single" w:sz="8" w:space="0" w:color="auto"/>
            </w:tcBorders>
            <w:shd w:val="clear" w:color="000000" w:fill="FFF2CC"/>
            <w:noWrap/>
            <w:vAlign w:val="center"/>
            <w:hideMark/>
          </w:tcPr>
          <w:p w14:paraId="1BC060A3"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336" w:type="dxa"/>
            <w:tcBorders>
              <w:top w:val="nil"/>
              <w:left w:val="nil"/>
              <w:bottom w:val="single" w:sz="8" w:space="0" w:color="auto"/>
              <w:right w:val="single" w:sz="8" w:space="0" w:color="auto"/>
            </w:tcBorders>
            <w:shd w:val="clear" w:color="000000" w:fill="FFF2CC"/>
            <w:noWrap/>
            <w:vAlign w:val="center"/>
            <w:hideMark/>
          </w:tcPr>
          <w:p w14:paraId="3E48166C"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713" w:type="dxa"/>
            <w:tcBorders>
              <w:top w:val="nil"/>
              <w:left w:val="nil"/>
              <w:bottom w:val="single" w:sz="8" w:space="0" w:color="auto"/>
              <w:right w:val="single" w:sz="8" w:space="0" w:color="auto"/>
            </w:tcBorders>
            <w:shd w:val="clear" w:color="000000" w:fill="FFF2CC"/>
            <w:noWrap/>
            <w:vAlign w:val="center"/>
            <w:hideMark/>
          </w:tcPr>
          <w:p w14:paraId="6E90F277"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853" w:type="dxa"/>
            <w:tcBorders>
              <w:top w:val="nil"/>
              <w:left w:val="single" w:sz="8" w:space="0" w:color="auto"/>
              <w:bottom w:val="single" w:sz="8" w:space="0" w:color="auto"/>
              <w:right w:val="single" w:sz="12" w:space="0" w:color="auto"/>
            </w:tcBorders>
            <w:shd w:val="clear" w:color="000000" w:fill="FFF2CC"/>
            <w:noWrap/>
            <w:vAlign w:val="center"/>
            <w:hideMark/>
          </w:tcPr>
          <w:p w14:paraId="49B2B923" w14:textId="77777777" w:rsidR="00C7581A" w:rsidRPr="00D15F6C" w:rsidRDefault="00C7581A" w:rsidP="009C0EF0">
            <w:pPr>
              <w:ind w:firstLine="0"/>
              <w:jc w:val="center"/>
              <w:rPr>
                <w:color w:val="000000"/>
                <w:sz w:val="18"/>
                <w:szCs w:val="18"/>
              </w:rPr>
            </w:pPr>
            <w:r w:rsidRPr="00D15F6C">
              <w:rPr>
                <w:color w:val="000000"/>
                <w:sz w:val="18"/>
                <w:szCs w:val="18"/>
              </w:rPr>
              <w:t>-</w:t>
            </w:r>
          </w:p>
        </w:tc>
      </w:tr>
      <w:tr w:rsidR="00C7581A" w:rsidRPr="00D15F6C" w14:paraId="6AC9CE60" w14:textId="77777777" w:rsidTr="009C0EF0">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7A3AEF14" w14:textId="77777777" w:rsidR="00C7581A" w:rsidRPr="00D15F6C" w:rsidRDefault="00C7581A" w:rsidP="009C0EF0">
            <w:pPr>
              <w:ind w:firstLine="0"/>
              <w:jc w:val="left"/>
              <w:rPr>
                <w:color w:val="000000"/>
                <w:sz w:val="18"/>
                <w:szCs w:val="18"/>
              </w:rPr>
            </w:pPr>
          </w:p>
        </w:tc>
        <w:tc>
          <w:tcPr>
            <w:tcW w:w="1634" w:type="dxa"/>
            <w:tcBorders>
              <w:top w:val="nil"/>
              <w:left w:val="nil"/>
              <w:bottom w:val="single" w:sz="8" w:space="0" w:color="auto"/>
              <w:right w:val="single" w:sz="8" w:space="0" w:color="auto"/>
            </w:tcBorders>
            <w:shd w:val="clear" w:color="000000" w:fill="D9E1F2"/>
            <w:vAlign w:val="center"/>
            <w:hideMark/>
          </w:tcPr>
          <w:p w14:paraId="41F2C9A0" w14:textId="77777777" w:rsidR="00C7581A" w:rsidRPr="00D15F6C" w:rsidRDefault="00C7581A" w:rsidP="009C0EF0">
            <w:pPr>
              <w:ind w:firstLine="0"/>
              <w:jc w:val="center"/>
              <w:rPr>
                <w:color w:val="000000"/>
                <w:sz w:val="18"/>
                <w:szCs w:val="18"/>
              </w:rPr>
            </w:pPr>
            <w:r w:rsidRPr="00D15F6C">
              <w:rPr>
                <w:color w:val="000000"/>
                <w:sz w:val="18"/>
                <w:szCs w:val="18"/>
              </w:rPr>
              <w:t>Conv 1×1</w:t>
            </w:r>
          </w:p>
        </w:tc>
        <w:tc>
          <w:tcPr>
            <w:tcW w:w="1206" w:type="dxa"/>
            <w:tcBorders>
              <w:top w:val="nil"/>
              <w:left w:val="single" w:sz="8" w:space="0" w:color="auto"/>
              <w:bottom w:val="single" w:sz="8" w:space="0" w:color="auto"/>
              <w:right w:val="single" w:sz="8" w:space="0" w:color="auto"/>
            </w:tcBorders>
            <w:shd w:val="clear" w:color="000000" w:fill="D9E1F2"/>
            <w:noWrap/>
            <w:vAlign w:val="center"/>
            <w:hideMark/>
          </w:tcPr>
          <w:p w14:paraId="1A2DE69B"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1336" w:type="dxa"/>
            <w:tcBorders>
              <w:top w:val="nil"/>
              <w:left w:val="nil"/>
              <w:bottom w:val="single" w:sz="8" w:space="0" w:color="auto"/>
              <w:right w:val="single" w:sz="8" w:space="0" w:color="auto"/>
            </w:tcBorders>
            <w:shd w:val="clear" w:color="000000" w:fill="D9E1F2"/>
            <w:noWrap/>
            <w:vAlign w:val="center"/>
            <w:hideMark/>
          </w:tcPr>
          <w:p w14:paraId="6DF475DD" w14:textId="77777777" w:rsidR="00C7581A" w:rsidRPr="00D15F6C" w:rsidRDefault="00C7581A" w:rsidP="009C0EF0">
            <w:pPr>
              <w:ind w:firstLine="0"/>
              <w:jc w:val="center"/>
              <w:rPr>
                <w:color w:val="000000"/>
                <w:sz w:val="18"/>
                <w:szCs w:val="18"/>
              </w:rPr>
            </w:pPr>
            <w:r w:rsidRPr="00D15F6C">
              <w:rPr>
                <w:color w:val="000000"/>
                <w:sz w:val="18"/>
                <w:szCs w:val="18"/>
              </w:rPr>
              <w:t>out</w:t>
            </w:r>
          </w:p>
        </w:tc>
        <w:tc>
          <w:tcPr>
            <w:tcW w:w="713" w:type="dxa"/>
            <w:tcBorders>
              <w:top w:val="nil"/>
              <w:left w:val="nil"/>
              <w:bottom w:val="single" w:sz="8" w:space="0" w:color="auto"/>
              <w:right w:val="single" w:sz="8" w:space="0" w:color="auto"/>
            </w:tcBorders>
            <w:shd w:val="clear" w:color="000000" w:fill="D9E1F2"/>
            <w:noWrap/>
            <w:vAlign w:val="center"/>
            <w:hideMark/>
          </w:tcPr>
          <w:p w14:paraId="565A89E8" w14:textId="77777777" w:rsidR="00C7581A" w:rsidRPr="00D15F6C" w:rsidRDefault="00C7581A" w:rsidP="009C0EF0">
            <w:pPr>
              <w:ind w:firstLine="0"/>
              <w:jc w:val="center"/>
              <w:rPr>
                <w:color w:val="000000"/>
                <w:sz w:val="18"/>
                <w:szCs w:val="18"/>
              </w:rPr>
            </w:pPr>
            <w:r w:rsidRPr="00D15F6C">
              <w:rPr>
                <w:color w:val="000000"/>
                <w:sz w:val="18"/>
                <w:szCs w:val="18"/>
              </w:rPr>
              <w:t>1</w:t>
            </w:r>
          </w:p>
        </w:tc>
        <w:tc>
          <w:tcPr>
            <w:tcW w:w="853" w:type="dxa"/>
            <w:tcBorders>
              <w:top w:val="nil"/>
              <w:left w:val="single" w:sz="8" w:space="0" w:color="auto"/>
              <w:bottom w:val="single" w:sz="8" w:space="0" w:color="auto"/>
              <w:right w:val="single" w:sz="12" w:space="0" w:color="auto"/>
            </w:tcBorders>
            <w:shd w:val="clear" w:color="000000" w:fill="D9E1F2"/>
            <w:noWrap/>
            <w:vAlign w:val="center"/>
            <w:hideMark/>
          </w:tcPr>
          <w:p w14:paraId="6A697567" w14:textId="77777777" w:rsidR="00C7581A" w:rsidRPr="00D15F6C" w:rsidRDefault="00C7581A" w:rsidP="009C0EF0">
            <w:pPr>
              <w:ind w:firstLine="0"/>
              <w:jc w:val="center"/>
              <w:rPr>
                <w:color w:val="000000"/>
                <w:sz w:val="18"/>
                <w:szCs w:val="18"/>
              </w:rPr>
            </w:pPr>
            <w:r w:rsidRPr="00D15F6C">
              <w:rPr>
                <w:color w:val="000000"/>
                <w:sz w:val="18"/>
                <w:szCs w:val="18"/>
              </w:rPr>
              <w:t>0</w:t>
            </w:r>
          </w:p>
        </w:tc>
      </w:tr>
      <w:tr w:rsidR="00C7581A" w:rsidRPr="00D15F6C" w14:paraId="7DB24C3C" w14:textId="77777777" w:rsidTr="009C0EF0">
        <w:trPr>
          <w:trHeight w:val="205"/>
          <w:jc w:val="center"/>
        </w:trPr>
        <w:tc>
          <w:tcPr>
            <w:tcW w:w="1351" w:type="dxa"/>
            <w:vMerge/>
            <w:tcBorders>
              <w:top w:val="nil"/>
              <w:left w:val="single" w:sz="8" w:space="0" w:color="auto"/>
              <w:bottom w:val="single" w:sz="4" w:space="0" w:color="000000"/>
              <w:right w:val="single" w:sz="12" w:space="0" w:color="auto"/>
            </w:tcBorders>
            <w:vAlign w:val="center"/>
            <w:hideMark/>
          </w:tcPr>
          <w:p w14:paraId="5AFF3089" w14:textId="77777777" w:rsidR="00C7581A" w:rsidRPr="00D15F6C" w:rsidRDefault="00C7581A" w:rsidP="009C0EF0">
            <w:pPr>
              <w:ind w:firstLine="0"/>
              <w:jc w:val="left"/>
              <w:rPr>
                <w:color w:val="000000"/>
                <w:sz w:val="18"/>
                <w:szCs w:val="18"/>
              </w:rPr>
            </w:pPr>
          </w:p>
        </w:tc>
        <w:tc>
          <w:tcPr>
            <w:tcW w:w="1634" w:type="dxa"/>
            <w:tcBorders>
              <w:top w:val="nil"/>
              <w:left w:val="nil"/>
              <w:bottom w:val="single" w:sz="12" w:space="0" w:color="auto"/>
              <w:right w:val="single" w:sz="8" w:space="0" w:color="auto"/>
            </w:tcBorders>
            <w:shd w:val="clear" w:color="000000" w:fill="FFF2CC"/>
            <w:vAlign w:val="center"/>
            <w:hideMark/>
          </w:tcPr>
          <w:p w14:paraId="0AF5D4C2" w14:textId="77777777" w:rsidR="00C7581A" w:rsidRPr="00D15F6C" w:rsidRDefault="00C7581A" w:rsidP="009C0EF0">
            <w:pPr>
              <w:ind w:firstLine="0"/>
              <w:jc w:val="center"/>
              <w:rPr>
                <w:color w:val="000000"/>
                <w:sz w:val="18"/>
                <w:szCs w:val="18"/>
              </w:rPr>
            </w:pPr>
            <w:r w:rsidRPr="00D15F6C">
              <w:rPr>
                <w:color w:val="000000"/>
                <w:sz w:val="18"/>
                <w:szCs w:val="18"/>
              </w:rPr>
              <w:t>ReLU</w:t>
            </w:r>
          </w:p>
        </w:tc>
        <w:tc>
          <w:tcPr>
            <w:tcW w:w="1206" w:type="dxa"/>
            <w:tcBorders>
              <w:top w:val="single" w:sz="8" w:space="0" w:color="auto"/>
              <w:left w:val="nil"/>
              <w:bottom w:val="single" w:sz="12" w:space="0" w:color="auto"/>
              <w:right w:val="single" w:sz="8" w:space="0" w:color="auto"/>
            </w:tcBorders>
            <w:shd w:val="clear" w:color="000000" w:fill="FFF2CC"/>
            <w:noWrap/>
            <w:vAlign w:val="center"/>
            <w:hideMark/>
          </w:tcPr>
          <w:p w14:paraId="13EFD9EA"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1336" w:type="dxa"/>
            <w:tcBorders>
              <w:top w:val="single" w:sz="8" w:space="0" w:color="auto"/>
              <w:left w:val="nil"/>
              <w:bottom w:val="single" w:sz="12" w:space="0" w:color="auto"/>
              <w:right w:val="single" w:sz="8" w:space="0" w:color="auto"/>
            </w:tcBorders>
            <w:shd w:val="clear" w:color="000000" w:fill="FFF2CC"/>
            <w:noWrap/>
            <w:vAlign w:val="center"/>
            <w:hideMark/>
          </w:tcPr>
          <w:p w14:paraId="7387ABC3"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713" w:type="dxa"/>
            <w:tcBorders>
              <w:top w:val="single" w:sz="8" w:space="0" w:color="auto"/>
              <w:left w:val="nil"/>
              <w:bottom w:val="single" w:sz="12" w:space="0" w:color="auto"/>
              <w:right w:val="single" w:sz="8" w:space="0" w:color="auto"/>
            </w:tcBorders>
            <w:shd w:val="clear" w:color="000000" w:fill="FFF2CC"/>
            <w:noWrap/>
            <w:vAlign w:val="center"/>
            <w:hideMark/>
          </w:tcPr>
          <w:p w14:paraId="36D55C2A" w14:textId="77777777" w:rsidR="00C7581A" w:rsidRPr="00D15F6C" w:rsidRDefault="00C7581A" w:rsidP="009C0EF0">
            <w:pPr>
              <w:ind w:firstLine="0"/>
              <w:jc w:val="center"/>
              <w:rPr>
                <w:color w:val="000000"/>
                <w:sz w:val="18"/>
                <w:szCs w:val="18"/>
              </w:rPr>
            </w:pPr>
            <w:r w:rsidRPr="00D15F6C">
              <w:rPr>
                <w:color w:val="000000"/>
                <w:sz w:val="18"/>
                <w:szCs w:val="18"/>
              </w:rPr>
              <w:t>-</w:t>
            </w:r>
          </w:p>
        </w:tc>
        <w:tc>
          <w:tcPr>
            <w:tcW w:w="853" w:type="dxa"/>
            <w:tcBorders>
              <w:top w:val="nil"/>
              <w:left w:val="nil"/>
              <w:bottom w:val="single" w:sz="12" w:space="0" w:color="auto"/>
              <w:right w:val="single" w:sz="12" w:space="0" w:color="auto"/>
            </w:tcBorders>
            <w:shd w:val="clear" w:color="000000" w:fill="FFF2CC"/>
            <w:noWrap/>
            <w:vAlign w:val="center"/>
            <w:hideMark/>
          </w:tcPr>
          <w:p w14:paraId="323D88B5" w14:textId="77777777" w:rsidR="00C7581A" w:rsidRPr="00D15F6C" w:rsidRDefault="00C7581A" w:rsidP="009C0EF0">
            <w:pPr>
              <w:ind w:firstLine="0"/>
              <w:jc w:val="center"/>
              <w:rPr>
                <w:color w:val="000000"/>
                <w:sz w:val="18"/>
                <w:szCs w:val="18"/>
              </w:rPr>
            </w:pPr>
            <w:r w:rsidRPr="00D15F6C">
              <w:rPr>
                <w:color w:val="000000"/>
                <w:sz w:val="18"/>
                <w:szCs w:val="18"/>
              </w:rPr>
              <w:t>-</w:t>
            </w:r>
          </w:p>
        </w:tc>
      </w:tr>
    </w:tbl>
    <w:p w14:paraId="2059EC73" w14:textId="76323725" w:rsidR="006731DA" w:rsidRDefault="006731DA" w:rsidP="006731DA">
      <w:pPr>
        <w:pStyle w:val="Heading2"/>
      </w:pPr>
      <w:r>
        <w:t>Training</w:t>
      </w:r>
    </w:p>
    <w:p w14:paraId="1E986899" w14:textId="2FB803E9" w:rsidR="005D3300" w:rsidRPr="005D3300" w:rsidRDefault="005D3300" w:rsidP="00BC2439">
      <w:r w:rsidRPr="005D3300">
        <w:t>The network is trained end-to-end, without the need for custom loss functions or specialized training algorithms</w:t>
      </w:r>
      <w:r w:rsidR="0031459A">
        <w:t>. However, it is</w:t>
      </w:r>
      <w:r w:rsidRPr="005D3300">
        <w:t xml:space="preserve"> important to note that the evolution function</w:t>
      </w:r>
      <w:r w:rsidR="0031459A">
        <w:t xml:space="preserve"> of </w:t>
      </w:r>
      <w:r w:rsidR="005F7AE5">
        <w:t xml:space="preserve">the </w:t>
      </w:r>
      <w:r w:rsidR="000F7E20">
        <w:t>Koopman operator</w:t>
      </w:r>
      <w:r w:rsidR="005F7AE5">
        <w:t xml:space="preserve"> </w:t>
      </w:r>
      <w:r w:rsidR="0031459A">
        <w:t>does not</w:t>
      </w:r>
      <w:r w:rsidRPr="005D3300">
        <w:t xml:space="preserve"> remain confined solely to the Koopman part; instead, it spreads throughout the network. In a sense, the network operates as a black box, handling this evolution internally.</w:t>
      </w:r>
    </w:p>
    <w:p w14:paraId="57F181A2" w14:textId="213D35FB" w:rsidR="005D3300" w:rsidRPr="005D3300" w:rsidRDefault="005D3300" w:rsidP="005D3300">
      <w:r w:rsidRPr="005D3300">
        <w:t xml:space="preserve">To address this issue and restrict the </w:t>
      </w:r>
      <w:r w:rsidR="000F7E20">
        <w:t>Koopman operator</w:t>
      </w:r>
      <w:r w:rsidRPr="005D3300">
        <w:t>'s influence exclusively to the Koopman linear layer, a two-stage training algorithm has been proposed. In this algorithm, after each optimization step:</w:t>
      </w:r>
    </w:p>
    <w:p w14:paraId="75FCBA5C" w14:textId="77777777" w:rsidR="005D3300" w:rsidRDefault="005D3300" w:rsidP="00CE18AC">
      <w:pPr>
        <w:pStyle w:val="ListParagraph"/>
        <w:numPr>
          <w:ilvl w:val="0"/>
          <w:numId w:val="13"/>
        </w:numPr>
      </w:pPr>
      <w:r w:rsidRPr="005D3300">
        <w:t>The weights of all layers except the Koopman Linear Layer are frozen.</w:t>
      </w:r>
    </w:p>
    <w:p w14:paraId="7CB9D990" w14:textId="4B2B5A70" w:rsidR="005D3300" w:rsidRPr="005D3300" w:rsidRDefault="005D3300" w:rsidP="00CE18AC">
      <w:pPr>
        <w:pStyle w:val="ListParagraph"/>
        <w:numPr>
          <w:ilvl w:val="0"/>
          <w:numId w:val="13"/>
        </w:numPr>
      </w:pPr>
      <w:r w:rsidRPr="005D3300">
        <w:t>The output of the Koopman Linear Layer is calculated</w:t>
      </w:r>
      <w:r>
        <w:t xml:space="preserve"> for time steps </w:t>
      </w:r>
      <w:r w:rsidR="009814CE" w:rsidRPr="009814CE">
        <w:rPr>
          <w:position w:val="-12"/>
        </w:rPr>
        <w:object w:dxaOrig="260" w:dyaOrig="360" w14:anchorId="583C23C1">
          <v:shape id="_x0000_i1064" type="#_x0000_t75" style="width:12.9pt;height:18pt" o:ole="">
            <v:imagedata r:id="rId89" o:title=""/>
          </v:shape>
          <o:OLEObject Type="Embed" ProgID="Equation.DSMT4" ShapeID="_x0000_i1064" DrawAspect="Content" ObjectID="_1756116144" r:id="rId90"/>
        </w:object>
      </w:r>
      <w:r>
        <w:t xml:space="preserve"> to </w:t>
      </w:r>
      <w:r w:rsidR="009814CE" w:rsidRPr="009814CE">
        <w:rPr>
          <w:position w:val="-12"/>
        </w:rPr>
        <w:object w:dxaOrig="499" w:dyaOrig="360" w14:anchorId="658B4AE1">
          <v:shape id="_x0000_i1065" type="#_x0000_t75" style="width:24.9pt;height:18pt" o:ole="">
            <v:imagedata r:id="rId91" o:title=""/>
          </v:shape>
          <o:OLEObject Type="Embed" ProgID="Equation.DSMT4" ShapeID="_x0000_i1065" DrawAspect="Content" ObjectID="_1756116145" r:id="rId92"/>
        </w:object>
      </w:r>
      <w:r>
        <w:t xml:space="preserve"> (KPH is </w:t>
      </w:r>
      <w:r w:rsidR="002206C1">
        <w:t>the</w:t>
      </w:r>
      <w:r>
        <w:t xml:space="preserve"> </w:t>
      </w:r>
      <w:r w:rsidR="00CE175F">
        <w:t>Hyperparameters</w:t>
      </w:r>
      <w:r>
        <w:t xml:space="preserve"> and due to </w:t>
      </w:r>
      <w:r w:rsidR="00CE175F">
        <w:t xml:space="preserve">the </w:t>
      </w:r>
      <w:r>
        <w:t>cost of calculating matrix power 20 was selected)</w:t>
      </w:r>
      <w:r w:rsidRPr="005D3300">
        <w:t>.</w:t>
      </w:r>
    </w:p>
    <w:p w14:paraId="2CA061EE" w14:textId="1E04F5A6" w:rsidR="00462C1A" w:rsidRPr="00462C1A" w:rsidRDefault="005D3300" w:rsidP="005D3300">
      <w:pPr>
        <w:numPr>
          <w:ilvl w:val="0"/>
          <w:numId w:val="13"/>
        </w:numPr>
      </w:pPr>
      <w:r w:rsidRPr="005D3300">
        <w:t>The weights of the Koopman Linear Layer are updated based on the linearity property. This update aims to minimize the pre</w:t>
      </w:r>
      <w:r w:rsidR="00842340">
        <w:t>diction error of the nth output</w:t>
      </w:r>
      <w:r w:rsidR="00462C1A">
        <w:t>.</w:t>
      </w:r>
    </w:p>
    <w:p w14:paraId="3283599F" w14:textId="1672DC81" w:rsidR="00462C1A" w:rsidRPr="009A0164" w:rsidRDefault="00462C1A" w:rsidP="00462C1A">
      <w:pPr>
        <w:pStyle w:val="MTDisplayEquation"/>
      </w:pPr>
      <w:r>
        <w:tab/>
      </w:r>
      <w:r w:rsidR="009814CE" w:rsidRPr="009814CE">
        <w:rPr>
          <w:position w:val="-28"/>
        </w:rPr>
        <w:object w:dxaOrig="4560" w:dyaOrig="680" w14:anchorId="4E4B9ABD">
          <v:shape id="_x0000_i1066" type="#_x0000_t75" style="width:228pt;height:33.9pt" o:ole="">
            <v:imagedata r:id="rId93" o:title=""/>
          </v:shape>
          <o:OLEObject Type="Embed" ProgID="Equation.DSMT4" ShapeID="_x0000_i1066" DrawAspect="Content" ObjectID="_1756116146" r:id="rId94"/>
        </w:object>
      </w:r>
      <w:r w:rsidR="009814CE" w:rsidRPr="009814CE">
        <w:rPr>
          <w:position w:val="-6"/>
        </w:rPr>
        <w:object w:dxaOrig="100" w:dyaOrig="100" w14:anchorId="52D532CE">
          <v:shape id="_x0000_i1067" type="#_x0000_t75" style="width:5.3pt;height:5.3pt" o:ole="">
            <v:imagedata r:id="rId95" o:title=""/>
          </v:shape>
          <o:OLEObject Type="Embed" ProgID="Equation.DSMT4" ShapeID="_x0000_i1067" DrawAspect="Content" ObjectID="_1756116147" r:id="rId96"/>
        </w:object>
      </w:r>
      <w:r w:rsidRPr="009A0164">
        <w:tab/>
        <w:t>(</w:t>
      </w:r>
      <w:r>
        <w:t>4</w:t>
      </w:r>
      <w:r w:rsidRPr="009A0164">
        <w:t>)</w:t>
      </w:r>
    </w:p>
    <w:p w14:paraId="211F51D8" w14:textId="49A7C49E" w:rsidR="005D3300" w:rsidRDefault="005D3300" w:rsidP="007B5104">
      <w:r w:rsidRPr="005D3300">
        <w:t xml:space="preserve">By implementing this two-stage training process, we ensure that the </w:t>
      </w:r>
      <w:r w:rsidR="000F7E20">
        <w:t>Koopman operator</w:t>
      </w:r>
      <w:r w:rsidRPr="005D3300">
        <w:t>'s influence is confined and utilized specifically within the Koopman linear layer, enhancing the network's predictive accuracy and control.</w:t>
      </w:r>
    </w:p>
    <w:p w14:paraId="269928BB" w14:textId="45A40901" w:rsidR="00C7581A" w:rsidRDefault="00C7581A" w:rsidP="00C7581A">
      <w:pPr>
        <w:pStyle w:val="Caption"/>
        <w:keepNext/>
      </w:pPr>
      <w:r>
        <w:t xml:space="preserve">Table </w:t>
      </w:r>
      <w:r>
        <w:fldChar w:fldCharType="begin"/>
      </w:r>
      <w:r>
        <w:instrText xml:space="preserve"> SEQ Table \* ARABIC </w:instrText>
      </w:r>
      <w:r>
        <w:fldChar w:fldCharType="separate"/>
      </w:r>
      <w:r w:rsidR="0045168C">
        <w:rPr>
          <w:noProof/>
        </w:rPr>
        <w:t>2</w:t>
      </w:r>
      <w:r>
        <w:fldChar w:fldCharType="end"/>
      </w:r>
      <w:r>
        <w:t>. Optimizer and loss parameters</w:t>
      </w:r>
    </w:p>
    <w:tbl>
      <w:tblPr>
        <w:tblW w:w="6721" w:type="dxa"/>
        <w:jc w:val="center"/>
        <w:tblLook w:val="04A0" w:firstRow="1" w:lastRow="0" w:firstColumn="1" w:lastColumn="0" w:noHBand="0" w:noVBand="1"/>
      </w:tblPr>
      <w:tblGrid>
        <w:gridCol w:w="1051"/>
        <w:gridCol w:w="1977"/>
        <w:gridCol w:w="1894"/>
        <w:gridCol w:w="1799"/>
      </w:tblGrid>
      <w:tr w:rsidR="00C7581A" w:rsidRPr="000704F7" w14:paraId="498A1623" w14:textId="77777777" w:rsidTr="009C0EF0">
        <w:trPr>
          <w:trHeight w:val="241"/>
          <w:jc w:val="center"/>
        </w:trPr>
        <w:tc>
          <w:tcPr>
            <w:tcW w:w="1051" w:type="dxa"/>
            <w:tcBorders>
              <w:top w:val="nil"/>
              <w:left w:val="nil"/>
              <w:bottom w:val="single" w:sz="8" w:space="0" w:color="auto"/>
              <w:right w:val="nil"/>
            </w:tcBorders>
            <w:shd w:val="clear" w:color="auto" w:fill="auto"/>
            <w:noWrap/>
            <w:vAlign w:val="center"/>
            <w:hideMark/>
          </w:tcPr>
          <w:p w14:paraId="5CBC5710" w14:textId="77777777" w:rsidR="00C7581A" w:rsidRPr="000704F7" w:rsidRDefault="00C7581A" w:rsidP="009C0EF0">
            <w:pPr>
              <w:ind w:firstLine="0"/>
              <w:jc w:val="center"/>
              <w:rPr>
                <w:color w:val="000000"/>
                <w:sz w:val="22"/>
                <w:szCs w:val="22"/>
              </w:rPr>
            </w:pPr>
            <w:r w:rsidRPr="000704F7">
              <w:rPr>
                <w:color w:val="000000"/>
                <w:sz w:val="22"/>
                <w:szCs w:val="22"/>
              </w:rPr>
              <w:t> </w:t>
            </w:r>
          </w:p>
        </w:tc>
        <w:tc>
          <w:tcPr>
            <w:tcW w:w="1977" w:type="dxa"/>
            <w:tcBorders>
              <w:top w:val="nil"/>
              <w:left w:val="nil"/>
              <w:bottom w:val="single" w:sz="8" w:space="0" w:color="auto"/>
              <w:right w:val="single" w:sz="8" w:space="0" w:color="auto"/>
            </w:tcBorders>
            <w:shd w:val="clear" w:color="auto" w:fill="auto"/>
            <w:noWrap/>
            <w:vAlign w:val="center"/>
            <w:hideMark/>
          </w:tcPr>
          <w:p w14:paraId="4064E571" w14:textId="77777777" w:rsidR="00C7581A" w:rsidRPr="000704F7" w:rsidRDefault="00C7581A" w:rsidP="009C0EF0">
            <w:pPr>
              <w:ind w:firstLine="0"/>
              <w:jc w:val="center"/>
              <w:rPr>
                <w:color w:val="000000"/>
                <w:sz w:val="22"/>
                <w:szCs w:val="22"/>
              </w:rPr>
            </w:pPr>
            <w:r w:rsidRPr="000704F7">
              <w:rPr>
                <w:color w:val="000000"/>
                <w:sz w:val="22"/>
                <w:szCs w:val="22"/>
              </w:rPr>
              <w:t> </w:t>
            </w:r>
          </w:p>
        </w:tc>
        <w:tc>
          <w:tcPr>
            <w:tcW w:w="1894" w:type="dxa"/>
            <w:tcBorders>
              <w:top w:val="single" w:sz="8" w:space="0" w:color="auto"/>
              <w:left w:val="nil"/>
              <w:bottom w:val="nil"/>
              <w:right w:val="single" w:sz="8" w:space="0" w:color="auto"/>
            </w:tcBorders>
            <w:shd w:val="clear" w:color="auto" w:fill="auto"/>
            <w:noWrap/>
            <w:vAlign w:val="center"/>
            <w:hideMark/>
          </w:tcPr>
          <w:p w14:paraId="79C2F7B7" w14:textId="77777777" w:rsidR="00C7581A" w:rsidRPr="000704F7" w:rsidRDefault="00C7581A" w:rsidP="009C0EF0">
            <w:pPr>
              <w:ind w:firstLine="0"/>
              <w:jc w:val="center"/>
              <w:rPr>
                <w:color w:val="000000"/>
                <w:sz w:val="22"/>
                <w:szCs w:val="22"/>
              </w:rPr>
            </w:pPr>
            <w:r w:rsidRPr="000704F7">
              <w:rPr>
                <w:color w:val="000000"/>
                <w:sz w:val="22"/>
                <w:szCs w:val="22"/>
              </w:rPr>
              <w:t>Stage 1</w:t>
            </w:r>
          </w:p>
        </w:tc>
        <w:tc>
          <w:tcPr>
            <w:tcW w:w="1799" w:type="dxa"/>
            <w:tcBorders>
              <w:top w:val="single" w:sz="8" w:space="0" w:color="auto"/>
              <w:left w:val="nil"/>
              <w:bottom w:val="nil"/>
              <w:right w:val="single" w:sz="8" w:space="0" w:color="auto"/>
            </w:tcBorders>
            <w:shd w:val="clear" w:color="auto" w:fill="auto"/>
            <w:noWrap/>
            <w:vAlign w:val="center"/>
            <w:hideMark/>
          </w:tcPr>
          <w:p w14:paraId="47A61540" w14:textId="77777777" w:rsidR="00C7581A" w:rsidRPr="000704F7" w:rsidRDefault="00C7581A" w:rsidP="009C0EF0">
            <w:pPr>
              <w:ind w:firstLine="0"/>
              <w:jc w:val="center"/>
              <w:rPr>
                <w:color w:val="000000"/>
                <w:sz w:val="22"/>
                <w:szCs w:val="22"/>
              </w:rPr>
            </w:pPr>
            <w:r w:rsidRPr="000704F7">
              <w:rPr>
                <w:color w:val="000000"/>
                <w:sz w:val="22"/>
                <w:szCs w:val="22"/>
              </w:rPr>
              <w:t>Stage 2</w:t>
            </w:r>
          </w:p>
        </w:tc>
      </w:tr>
      <w:tr w:rsidR="00C7581A" w:rsidRPr="000704F7" w14:paraId="3FABB53F" w14:textId="77777777" w:rsidTr="009C0EF0">
        <w:trPr>
          <w:trHeight w:val="236"/>
          <w:jc w:val="center"/>
        </w:trPr>
        <w:tc>
          <w:tcPr>
            <w:tcW w:w="1051" w:type="dxa"/>
            <w:vMerge w:val="restart"/>
            <w:tcBorders>
              <w:top w:val="nil"/>
              <w:left w:val="single" w:sz="8" w:space="0" w:color="auto"/>
              <w:bottom w:val="single" w:sz="8" w:space="0" w:color="000000"/>
              <w:right w:val="single" w:sz="8" w:space="0" w:color="auto"/>
            </w:tcBorders>
            <w:shd w:val="clear" w:color="auto" w:fill="auto"/>
            <w:noWrap/>
            <w:textDirection w:val="btLr"/>
            <w:vAlign w:val="center"/>
            <w:hideMark/>
          </w:tcPr>
          <w:p w14:paraId="5180070B" w14:textId="77777777" w:rsidR="00C7581A" w:rsidRPr="000704F7" w:rsidRDefault="00C7581A" w:rsidP="009C0EF0">
            <w:pPr>
              <w:ind w:firstLine="0"/>
              <w:jc w:val="center"/>
              <w:rPr>
                <w:color w:val="000000"/>
                <w:sz w:val="22"/>
                <w:szCs w:val="22"/>
              </w:rPr>
            </w:pPr>
            <w:r w:rsidRPr="000704F7">
              <w:rPr>
                <w:color w:val="000000"/>
                <w:sz w:val="22"/>
                <w:szCs w:val="22"/>
              </w:rPr>
              <w:t>Optimizer</w:t>
            </w:r>
          </w:p>
        </w:tc>
        <w:tc>
          <w:tcPr>
            <w:tcW w:w="1977" w:type="dxa"/>
            <w:tcBorders>
              <w:top w:val="nil"/>
              <w:left w:val="nil"/>
              <w:bottom w:val="nil"/>
              <w:right w:val="nil"/>
            </w:tcBorders>
            <w:shd w:val="clear" w:color="auto" w:fill="D9E2F3" w:themeFill="accent1" w:themeFillTint="33"/>
            <w:noWrap/>
            <w:vAlign w:val="center"/>
            <w:hideMark/>
          </w:tcPr>
          <w:p w14:paraId="379B1207" w14:textId="77777777" w:rsidR="00C7581A" w:rsidRPr="000704F7" w:rsidRDefault="00C7581A" w:rsidP="009C0EF0">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nil"/>
              <w:right w:val="single" w:sz="8" w:space="0" w:color="auto"/>
            </w:tcBorders>
            <w:shd w:val="clear" w:color="auto" w:fill="D9E2F3" w:themeFill="accent1" w:themeFillTint="33"/>
            <w:noWrap/>
            <w:vAlign w:val="center"/>
            <w:hideMark/>
          </w:tcPr>
          <w:p w14:paraId="530F78FF" w14:textId="77777777" w:rsidR="00C7581A" w:rsidRPr="000704F7" w:rsidRDefault="00C7581A" w:rsidP="009C0EF0">
            <w:pPr>
              <w:ind w:firstLine="0"/>
              <w:jc w:val="center"/>
              <w:rPr>
                <w:color w:val="000000"/>
                <w:sz w:val="22"/>
                <w:szCs w:val="22"/>
              </w:rPr>
            </w:pPr>
            <w:r w:rsidRPr="000704F7">
              <w:rPr>
                <w:color w:val="000000"/>
                <w:sz w:val="22"/>
                <w:szCs w:val="22"/>
              </w:rPr>
              <w:t>SGD</w:t>
            </w:r>
          </w:p>
        </w:tc>
        <w:tc>
          <w:tcPr>
            <w:tcW w:w="1799" w:type="dxa"/>
            <w:tcBorders>
              <w:top w:val="single" w:sz="8" w:space="0" w:color="auto"/>
              <w:left w:val="nil"/>
              <w:bottom w:val="nil"/>
              <w:right w:val="single" w:sz="8" w:space="0" w:color="auto"/>
            </w:tcBorders>
            <w:shd w:val="clear" w:color="auto" w:fill="D9E2F3" w:themeFill="accent1" w:themeFillTint="33"/>
            <w:noWrap/>
            <w:vAlign w:val="center"/>
            <w:hideMark/>
          </w:tcPr>
          <w:p w14:paraId="13A1C267" w14:textId="77777777" w:rsidR="00C7581A" w:rsidRPr="000704F7" w:rsidRDefault="00C7581A" w:rsidP="009C0EF0">
            <w:pPr>
              <w:ind w:firstLine="0"/>
              <w:jc w:val="center"/>
              <w:rPr>
                <w:color w:val="000000"/>
                <w:sz w:val="22"/>
                <w:szCs w:val="22"/>
              </w:rPr>
            </w:pPr>
            <w:r w:rsidRPr="000704F7">
              <w:rPr>
                <w:color w:val="000000"/>
                <w:sz w:val="22"/>
                <w:szCs w:val="22"/>
              </w:rPr>
              <w:t>SGD</w:t>
            </w:r>
          </w:p>
        </w:tc>
      </w:tr>
      <w:tr w:rsidR="00C7581A" w:rsidRPr="000704F7" w14:paraId="08ED519B" w14:textId="77777777" w:rsidTr="009C0EF0">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395504D5" w14:textId="77777777" w:rsidR="00C7581A" w:rsidRPr="000704F7" w:rsidRDefault="00C7581A" w:rsidP="009C0EF0">
            <w:pPr>
              <w:ind w:firstLine="0"/>
              <w:jc w:val="left"/>
              <w:rPr>
                <w:color w:val="000000"/>
                <w:sz w:val="22"/>
                <w:szCs w:val="22"/>
              </w:rPr>
            </w:pPr>
          </w:p>
        </w:tc>
        <w:tc>
          <w:tcPr>
            <w:tcW w:w="1977" w:type="dxa"/>
            <w:tcBorders>
              <w:top w:val="nil"/>
              <w:left w:val="nil"/>
              <w:bottom w:val="nil"/>
              <w:right w:val="nil"/>
            </w:tcBorders>
            <w:shd w:val="clear" w:color="auto" w:fill="FFF2CC" w:themeFill="accent4" w:themeFillTint="33"/>
            <w:noWrap/>
            <w:vAlign w:val="center"/>
            <w:hideMark/>
          </w:tcPr>
          <w:p w14:paraId="0DA73C25" w14:textId="77777777" w:rsidR="00C7581A" w:rsidRPr="000704F7" w:rsidRDefault="00C7581A" w:rsidP="009C0EF0">
            <w:pPr>
              <w:ind w:firstLine="0"/>
              <w:jc w:val="center"/>
              <w:rPr>
                <w:color w:val="000000"/>
                <w:sz w:val="22"/>
                <w:szCs w:val="22"/>
              </w:rPr>
            </w:pPr>
            <w:r w:rsidRPr="000704F7">
              <w:rPr>
                <w:color w:val="000000"/>
                <w:sz w:val="22"/>
                <w:szCs w:val="22"/>
              </w:rPr>
              <w:t>Learning Rate</w:t>
            </w:r>
          </w:p>
        </w:tc>
        <w:tc>
          <w:tcPr>
            <w:tcW w:w="1894" w:type="dxa"/>
            <w:tcBorders>
              <w:top w:val="nil"/>
              <w:left w:val="single" w:sz="8" w:space="0" w:color="auto"/>
              <w:bottom w:val="nil"/>
              <w:right w:val="single" w:sz="8" w:space="0" w:color="auto"/>
            </w:tcBorders>
            <w:shd w:val="clear" w:color="auto" w:fill="FFF2CC" w:themeFill="accent4" w:themeFillTint="33"/>
            <w:noWrap/>
            <w:vAlign w:val="center"/>
            <w:hideMark/>
          </w:tcPr>
          <w:p w14:paraId="63BB05F8" w14:textId="77777777" w:rsidR="00C7581A" w:rsidRPr="000704F7" w:rsidRDefault="00C7581A" w:rsidP="009C0EF0">
            <w:pPr>
              <w:ind w:firstLine="0"/>
              <w:jc w:val="center"/>
              <w:rPr>
                <w:color w:val="000000"/>
                <w:sz w:val="22"/>
                <w:szCs w:val="22"/>
              </w:rPr>
            </w:pPr>
            <w:r w:rsidRPr="000704F7">
              <w:rPr>
                <w:color w:val="000000"/>
                <w:sz w:val="22"/>
                <w:szCs w:val="22"/>
              </w:rPr>
              <w:t>5.00E-02</w:t>
            </w:r>
          </w:p>
        </w:tc>
        <w:tc>
          <w:tcPr>
            <w:tcW w:w="1799" w:type="dxa"/>
            <w:tcBorders>
              <w:top w:val="nil"/>
              <w:left w:val="nil"/>
              <w:bottom w:val="nil"/>
              <w:right w:val="single" w:sz="8" w:space="0" w:color="auto"/>
            </w:tcBorders>
            <w:shd w:val="clear" w:color="auto" w:fill="FFF2CC" w:themeFill="accent4" w:themeFillTint="33"/>
            <w:noWrap/>
            <w:vAlign w:val="center"/>
            <w:hideMark/>
          </w:tcPr>
          <w:p w14:paraId="18E0F395" w14:textId="77777777" w:rsidR="00C7581A" w:rsidRPr="000704F7" w:rsidRDefault="00C7581A" w:rsidP="009C0EF0">
            <w:pPr>
              <w:ind w:firstLine="0"/>
              <w:jc w:val="center"/>
              <w:rPr>
                <w:color w:val="000000"/>
                <w:sz w:val="22"/>
                <w:szCs w:val="22"/>
              </w:rPr>
            </w:pPr>
            <w:r w:rsidRPr="000704F7">
              <w:rPr>
                <w:color w:val="000000"/>
                <w:sz w:val="22"/>
                <w:szCs w:val="22"/>
              </w:rPr>
              <w:t>5.00E-04</w:t>
            </w:r>
          </w:p>
        </w:tc>
      </w:tr>
      <w:tr w:rsidR="00C7581A" w:rsidRPr="000704F7" w14:paraId="7F1C02D4" w14:textId="77777777" w:rsidTr="009C0EF0">
        <w:trPr>
          <w:trHeight w:val="236"/>
          <w:jc w:val="center"/>
        </w:trPr>
        <w:tc>
          <w:tcPr>
            <w:tcW w:w="1051" w:type="dxa"/>
            <w:vMerge/>
            <w:tcBorders>
              <w:top w:val="nil"/>
              <w:left w:val="single" w:sz="8" w:space="0" w:color="auto"/>
              <w:bottom w:val="single" w:sz="8" w:space="0" w:color="000000"/>
              <w:right w:val="single" w:sz="8" w:space="0" w:color="auto"/>
            </w:tcBorders>
            <w:vAlign w:val="center"/>
            <w:hideMark/>
          </w:tcPr>
          <w:p w14:paraId="13605CCF" w14:textId="77777777" w:rsidR="00C7581A" w:rsidRPr="000704F7" w:rsidRDefault="00C7581A" w:rsidP="009C0EF0">
            <w:pPr>
              <w:ind w:firstLine="0"/>
              <w:jc w:val="left"/>
              <w:rPr>
                <w:color w:val="000000"/>
                <w:sz w:val="22"/>
                <w:szCs w:val="22"/>
              </w:rPr>
            </w:pPr>
          </w:p>
        </w:tc>
        <w:tc>
          <w:tcPr>
            <w:tcW w:w="1977" w:type="dxa"/>
            <w:tcBorders>
              <w:top w:val="nil"/>
              <w:left w:val="nil"/>
              <w:bottom w:val="nil"/>
              <w:right w:val="nil"/>
            </w:tcBorders>
            <w:shd w:val="clear" w:color="auto" w:fill="D9E2F3" w:themeFill="accent1" w:themeFillTint="33"/>
            <w:noWrap/>
            <w:vAlign w:val="center"/>
            <w:hideMark/>
          </w:tcPr>
          <w:p w14:paraId="72D53F32" w14:textId="77777777" w:rsidR="00C7581A" w:rsidRPr="000704F7" w:rsidRDefault="00C7581A" w:rsidP="009C0EF0">
            <w:pPr>
              <w:ind w:firstLine="0"/>
              <w:jc w:val="center"/>
              <w:rPr>
                <w:sz w:val="22"/>
                <w:szCs w:val="22"/>
              </w:rPr>
            </w:pPr>
            <w:r w:rsidRPr="000704F7">
              <w:rPr>
                <w:sz w:val="22"/>
                <w:szCs w:val="22"/>
              </w:rPr>
              <w:t>momentum</w:t>
            </w:r>
          </w:p>
        </w:tc>
        <w:tc>
          <w:tcPr>
            <w:tcW w:w="1894" w:type="dxa"/>
            <w:tcBorders>
              <w:top w:val="nil"/>
              <w:left w:val="single" w:sz="8" w:space="0" w:color="auto"/>
              <w:bottom w:val="nil"/>
              <w:right w:val="single" w:sz="8" w:space="0" w:color="auto"/>
            </w:tcBorders>
            <w:shd w:val="clear" w:color="auto" w:fill="D9E2F3" w:themeFill="accent1" w:themeFillTint="33"/>
            <w:noWrap/>
            <w:vAlign w:val="center"/>
            <w:hideMark/>
          </w:tcPr>
          <w:p w14:paraId="79E664BC" w14:textId="77777777" w:rsidR="00C7581A" w:rsidRPr="000704F7" w:rsidRDefault="00C7581A" w:rsidP="009C0EF0">
            <w:pPr>
              <w:ind w:firstLine="0"/>
              <w:jc w:val="center"/>
              <w:rPr>
                <w:color w:val="000000"/>
                <w:sz w:val="22"/>
                <w:szCs w:val="22"/>
              </w:rPr>
            </w:pPr>
            <w:r w:rsidRPr="000704F7">
              <w:rPr>
                <w:color w:val="000000"/>
                <w:sz w:val="22"/>
                <w:szCs w:val="22"/>
              </w:rPr>
              <w:t>0.9</w:t>
            </w:r>
          </w:p>
        </w:tc>
        <w:tc>
          <w:tcPr>
            <w:tcW w:w="1799" w:type="dxa"/>
            <w:tcBorders>
              <w:top w:val="nil"/>
              <w:left w:val="nil"/>
              <w:bottom w:val="nil"/>
              <w:right w:val="single" w:sz="8" w:space="0" w:color="auto"/>
            </w:tcBorders>
            <w:shd w:val="clear" w:color="auto" w:fill="D9E2F3" w:themeFill="accent1" w:themeFillTint="33"/>
            <w:noWrap/>
            <w:vAlign w:val="center"/>
            <w:hideMark/>
          </w:tcPr>
          <w:p w14:paraId="16B37F01" w14:textId="77777777" w:rsidR="00C7581A" w:rsidRPr="000704F7" w:rsidRDefault="00C7581A" w:rsidP="009C0EF0">
            <w:pPr>
              <w:ind w:firstLine="0"/>
              <w:jc w:val="center"/>
              <w:rPr>
                <w:color w:val="000000"/>
                <w:sz w:val="22"/>
                <w:szCs w:val="22"/>
              </w:rPr>
            </w:pPr>
            <w:r w:rsidRPr="000704F7">
              <w:rPr>
                <w:color w:val="000000"/>
                <w:sz w:val="22"/>
                <w:szCs w:val="22"/>
              </w:rPr>
              <w:t>-</w:t>
            </w:r>
          </w:p>
        </w:tc>
      </w:tr>
      <w:tr w:rsidR="00C7581A" w:rsidRPr="000704F7" w14:paraId="1DE8DEDD" w14:textId="77777777" w:rsidTr="009C0EF0">
        <w:trPr>
          <w:trHeight w:val="241"/>
          <w:jc w:val="center"/>
        </w:trPr>
        <w:tc>
          <w:tcPr>
            <w:tcW w:w="1051" w:type="dxa"/>
            <w:vMerge/>
            <w:tcBorders>
              <w:top w:val="nil"/>
              <w:left w:val="single" w:sz="8" w:space="0" w:color="auto"/>
              <w:bottom w:val="single" w:sz="8" w:space="0" w:color="auto"/>
              <w:right w:val="single" w:sz="8" w:space="0" w:color="auto"/>
            </w:tcBorders>
            <w:vAlign w:val="center"/>
            <w:hideMark/>
          </w:tcPr>
          <w:p w14:paraId="70A58B6E" w14:textId="77777777" w:rsidR="00C7581A" w:rsidRPr="000704F7" w:rsidRDefault="00C7581A" w:rsidP="009C0EF0">
            <w:pPr>
              <w:ind w:firstLine="0"/>
              <w:jc w:val="left"/>
              <w:rPr>
                <w:color w:val="000000"/>
                <w:sz w:val="22"/>
                <w:szCs w:val="22"/>
              </w:rPr>
            </w:pPr>
          </w:p>
        </w:tc>
        <w:tc>
          <w:tcPr>
            <w:tcW w:w="1977" w:type="dxa"/>
            <w:tcBorders>
              <w:top w:val="nil"/>
              <w:left w:val="nil"/>
              <w:bottom w:val="single" w:sz="8" w:space="0" w:color="auto"/>
              <w:right w:val="nil"/>
            </w:tcBorders>
            <w:shd w:val="clear" w:color="auto" w:fill="FFF2CC" w:themeFill="accent4" w:themeFillTint="33"/>
            <w:noWrap/>
            <w:vAlign w:val="center"/>
            <w:hideMark/>
          </w:tcPr>
          <w:p w14:paraId="19E2E417" w14:textId="77777777" w:rsidR="00C7581A" w:rsidRPr="000704F7" w:rsidRDefault="00C7581A" w:rsidP="009C0EF0">
            <w:pPr>
              <w:ind w:firstLine="0"/>
              <w:jc w:val="center"/>
              <w:rPr>
                <w:sz w:val="22"/>
                <w:szCs w:val="22"/>
              </w:rPr>
            </w:pPr>
            <w:r w:rsidRPr="000704F7">
              <w:rPr>
                <w:sz w:val="22"/>
                <w:szCs w:val="22"/>
              </w:rPr>
              <w:t xml:space="preserve"> weight decay</w:t>
            </w:r>
          </w:p>
        </w:tc>
        <w:tc>
          <w:tcPr>
            <w:tcW w:w="1894" w:type="dxa"/>
            <w:tcBorders>
              <w:top w:val="nil"/>
              <w:left w:val="single" w:sz="8" w:space="0" w:color="auto"/>
              <w:bottom w:val="single" w:sz="8" w:space="0" w:color="auto"/>
              <w:right w:val="single" w:sz="8" w:space="0" w:color="auto"/>
            </w:tcBorders>
            <w:shd w:val="clear" w:color="auto" w:fill="FFF2CC" w:themeFill="accent4" w:themeFillTint="33"/>
            <w:noWrap/>
            <w:vAlign w:val="center"/>
            <w:hideMark/>
          </w:tcPr>
          <w:p w14:paraId="3054F3D7" w14:textId="77777777" w:rsidR="00C7581A" w:rsidRPr="000704F7" w:rsidRDefault="00C7581A" w:rsidP="009C0EF0">
            <w:pPr>
              <w:ind w:firstLine="0"/>
              <w:jc w:val="center"/>
              <w:rPr>
                <w:color w:val="000000"/>
                <w:sz w:val="22"/>
                <w:szCs w:val="22"/>
              </w:rPr>
            </w:pPr>
            <w:r w:rsidRPr="000704F7">
              <w:rPr>
                <w:color w:val="000000"/>
                <w:sz w:val="22"/>
                <w:szCs w:val="22"/>
              </w:rPr>
              <w:t>1.00E-04</w:t>
            </w:r>
          </w:p>
        </w:tc>
        <w:tc>
          <w:tcPr>
            <w:tcW w:w="1799" w:type="dxa"/>
            <w:tcBorders>
              <w:top w:val="nil"/>
              <w:left w:val="nil"/>
              <w:bottom w:val="single" w:sz="8" w:space="0" w:color="auto"/>
              <w:right w:val="single" w:sz="8" w:space="0" w:color="auto"/>
            </w:tcBorders>
            <w:shd w:val="clear" w:color="auto" w:fill="FFF2CC" w:themeFill="accent4" w:themeFillTint="33"/>
            <w:noWrap/>
            <w:vAlign w:val="center"/>
            <w:hideMark/>
          </w:tcPr>
          <w:p w14:paraId="461B3C66" w14:textId="77777777" w:rsidR="00C7581A" w:rsidRPr="000704F7" w:rsidRDefault="00C7581A" w:rsidP="009C0EF0">
            <w:pPr>
              <w:ind w:firstLine="0"/>
              <w:jc w:val="center"/>
              <w:rPr>
                <w:color w:val="000000"/>
                <w:sz w:val="22"/>
                <w:szCs w:val="22"/>
              </w:rPr>
            </w:pPr>
            <w:r w:rsidRPr="000704F7">
              <w:rPr>
                <w:color w:val="000000"/>
                <w:sz w:val="22"/>
                <w:szCs w:val="22"/>
              </w:rPr>
              <w:t>-</w:t>
            </w:r>
          </w:p>
        </w:tc>
      </w:tr>
      <w:tr w:rsidR="00C7581A" w:rsidRPr="000704F7" w14:paraId="1C9B5D08" w14:textId="77777777" w:rsidTr="009C0EF0">
        <w:trPr>
          <w:trHeight w:val="236"/>
          <w:jc w:val="center"/>
        </w:trPr>
        <w:tc>
          <w:tcPr>
            <w:tcW w:w="105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9BA748B" w14:textId="77777777" w:rsidR="00C7581A" w:rsidRPr="000704F7" w:rsidRDefault="00C7581A" w:rsidP="009C0EF0">
            <w:pPr>
              <w:ind w:firstLine="0"/>
              <w:jc w:val="center"/>
              <w:rPr>
                <w:color w:val="000000"/>
                <w:sz w:val="22"/>
                <w:szCs w:val="22"/>
              </w:rPr>
            </w:pPr>
            <w:r w:rsidRPr="000704F7">
              <w:rPr>
                <w:color w:val="000000"/>
                <w:sz w:val="22"/>
                <w:szCs w:val="22"/>
              </w:rPr>
              <w:t>loss</w:t>
            </w:r>
          </w:p>
        </w:tc>
        <w:tc>
          <w:tcPr>
            <w:tcW w:w="1977"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5115AB12" w14:textId="77777777" w:rsidR="00C7581A" w:rsidRPr="000704F7" w:rsidRDefault="00C7581A" w:rsidP="009C0EF0">
            <w:pPr>
              <w:ind w:firstLine="0"/>
              <w:jc w:val="center"/>
              <w:rPr>
                <w:color w:val="000000"/>
                <w:sz w:val="22"/>
                <w:szCs w:val="22"/>
              </w:rPr>
            </w:pPr>
            <w:r w:rsidRPr="000704F7">
              <w:rPr>
                <w:color w:val="000000"/>
                <w:sz w:val="22"/>
                <w:szCs w:val="22"/>
              </w:rPr>
              <w:t>Type</w:t>
            </w:r>
          </w:p>
        </w:tc>
        <w:tc>
          <w:tcPr>
            <w:tcW w:w="1894"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4750C2AE" w14:textId="77777777" w:rsidR="00C7581A" w:rsidRPr="000704F7" w:rsidRDefault="00C7581A" w:rsidP="009C0EF0">
            <w:pPr>
              <w:ind w:firstLine="0"/>
              <w:jc w:val="center"/>
              <w:rPr>
                <w:color w:val="000000"/>
                <w:sz w:val="22"/>
                <w:szCs w:val="22"/>
              </w:rPr>
            </w:pPr>
            <w:r w:rsidRPr="000704F7">
              <w:rPr>
                <w:color w:val="000000"/>
                <w:sz w:val="22"/>
                <w:szCs w:val="22"/>
              </w:rPr>
              <w:t>MSE</w:t>
            </w:r>
          </w:p>
        </w:tc>
        <w:tc>
          <w:tcPr>
            <w:tcW w:w="1799" w:type="dxa"/>
            <w:tcBorders>
              <w:top w:val="single" w:sz="8" w:space="0" w:color="auto"/>
              <w:left w:val="single" w:sz="8" w:space="0" w:color="auto"/>
              <w:bottom w:val="single" w:sz="8" w:space="0" w:color="auto"/>
              <w:right w:val="single" w:sz="8" w:space="0" w:color="auto"/>
            </w:tcBorders>
            <w:shd w:val="clear" w:color="auto" w:fill="D9E2F3" w:themeFill="accent1" w:themeFillTint="33"/>
            <w:noWrap/>
            <w:vAlign w:val="center"/>
            <w:hideMark/>
          </w:tcPr>
          <w:p w14:paraId="004971B2" w14:textId="77777777" w:rsidR="00C7581A" w:rsidRPr="000704F7" w:rsidRDefault="00C7581A" w:rsidP="009C0EF0">
            <w:pPr>
              <w:ind w:firstLine="0"/>
              <w:jc w:val="center"/>
              <w:rPr>
                <w:color w:val="000000"/>
                <w:sz w:val="22"/>
                <w:szCs w:val="22"/>
              </w:rPr>
            </w:pPr>
            <w:r w:rsidRPr="000704F7">
              <w:rPr>
                <w:color w:val="000000"/>
                <w:sz w:val="22"/>
                <w:szCs w:val="22"/>
              </w:rPr>
              <w:t>MSE</w:t>
            </w:r>
          </w:p>
        </w:tc>
      </w:tr>
    </w:tbl>
    <w:p w14:paraId="1D71EBB1" w14:textId="0B6F74DA" w:rsidR="00305E62" w:rsidRPr="009A0164" w:rsidRDefault="00032FED">
      <w:pPr>
        <w:pStyle w:val="Heading1"/>
      </w:pPr>
      <w:r w:rsidRPr="009A0164">
        <w:t>Results and Discussion</w:t>
      </w:r>
    </w:p>
    <w:p w14:paraId="16A54C7E" w14:textId="4EC3B0FD" w:rsidR="00951974" w:rsidRDefault="0031459A" w:rsidP="00337A99">
      <w:r>
        <w:t>Numerical</w:t>
      </w:r>
      <w:r w:rsidR="00032FED" w:rsidRPr="009A0164">
        <w:t xml:space="preserve"> results demonstrate the effectiveness of the proposed approach. The combination of </w:t>
      </w:r>
      <w:r w:rsidR="000F7E20">
        <w:t>Koopman operator</w:t>
      </w:r>
      <w:r w:rsidR="00032FED" w:rsidRPr="009A0164">
        <w:t xml:space="preserve">-based linearization and deep neural networks yields impressive results in terms </w:t>
      </w:r>
      <w:r w:rsidR="00032FED" w:rsidRPr="009A0164">
        <w:lastRenderedPageBreak/>
        <w:t>of parameter estimation accuracy and future prediction.</w:t>
      </w:r>
      <w:r w:rsidR="00FE5B12">
        <w:t xml:space="preserve"> During the Networks training input </w:t>
      </w:r>
      <w:r w:rsidR="00DC1D32">
        <w:t>horizon</w:t>
      </w:r>
      <w:r w:rsidR="00FE5B12">
        <w:t xml:space="preserve"> for extracting </w:t>
      </w:r>
      <w:r w:rsidR="00CE175F">
        <w:t>features</w:t>
      </w:r>
      <w:r w:rsidR="00FE5B12">
        <w:t xml:space="preserve"> was 200 previous </w:t>
      </w:r>
      <w:r w:rsidR="00CE175F">
        <w:t>samples</w:t>
      </w:r>
      <w:r w:rsidR="00FE5B12">
        <w:t>.</w:t>
      </w:r>
    </w:p>
    <w:p w14:paraId="2D04996D" w14:textId="2C9409EA" w:rsidR="00292B1E" w:rsidRDefault="000F6F3B" w:rsidP="007B5104">
      <w:r>
        <w:t>Throughout this</w:t>
      </w:r>
      <w:r w:rsidR="007C696A" w:rsidRPr="007C696A">
        <w:t xml:space="preserve"> paper,</w:t>
      </w:r>
      <w:r w:rsidR="002619B5">
        <w:t xml:space="preserve"> the</w:t>
      </w:r>
      <w:r w:rsidR="007C696A" w:rsidRPr="007C696A">
        <w:t xml:space="preserve"> </w:t>
      </w:r>
      <w:r w:rsidR="002619B5">
        <w:t>numerical</w:t>
      </w:r>
      <w:r w:rsidR="007C696A" w:rsidRPr="007C696A">
        <w:t xml:space="preserve"> values are</w:t>
      </w:r>
      <w:r w:rsidR="002619B5">
        <w:t xml:space="preserve"> used</w:t>
      </w:r>
      <w:r w:rsidR="007C696A" w:rsidRPr="007C696A">
        <w:t>:</w:t>
      </w:r>
      <w:r w:rsidR="00292B1E" w:rsidRPr="009814CE">
        <w:rPr>
          <w:position w:val="-6"/>
        </w:rPr>
        <w:object w:dxaOrig="660" w:dyaOrig="279" w14:anchorId="7D5DC2DF">
          <v:shape id="_x0000_i1068" type="#_x0000_t75" style="width:32.3pt;height:14.3pt" o:ole="">
            <v:imagedata r:id="rId97" o:title=""/>
          </v:shape>
          <o:OLEObject Type="Embed" ProgID="Equation.DSMT4" ShapeID="_x0000_i1068" DrawAspect="Content" ObjectID="_1756116148" r:id="rId98"/>
        </w:object>
      </w:r>
      <w:r w:rsidR="00292B1E">
        <w:t xml:space="preserve">, </w:t>
      </w:r>
      <w:r w:rsidR="00292B1E" w:rsidRPr="009814CE">
        <w:rPr>
          <w:position w:val="-10"/>
        </w:rPr>
        <w:object w:dxaOrig="660" w:dyaOrig="320" w14:anchorId="1109CF7D">
          <v:shape id="_x0000_i1069" type="#_x0000_t75" style="width:32.3pt;height:15.9pt" o:ole="">
            <v:imagedata r:id="rId99" o:title=""/>
          </v:shape>
          <o:OLEObject Type="Embed" ProgID="Equation.DSMT4" ShapeID="_x0000_i1069" DrawAspect="Content" ObjectID="_1756116149" r:id="rId100"/>
        </w:object>
      </w:r>
      <w:r w:rsidR="00292B1E">
        <w:t xml:space="preserve">, </w:t>
      </w:r>
      <w:r w:rsidR="00292B1E" w:rsidRPr="009814CE">
        <w:rPr>
          <w:position w:val="-6"/>
        </w:rPr>
        <w:object w:dxaOrig="700" w:dyaOrig="279" w14:anchorId="4069A63B">
          <v:shape id="_x0000_i1070" type="#_x0000_t75" style="width:35.1pt;height:14.3pt" o:ole="">
            <v:imagedata r:id="rId101" o:title=""/>
          </v:shape>
          <o:OLEObject Type="Embed" ProgID="Equation.DSMT4" ShapeID="_x0000_i1070" DrawAspect="Content" ObjectID="_1756116150" r:id="rId102"/>
        </w:object>
      </w:r>
      <w:r w:rsidR="00292B1E">
        <w:t xml:space="preserve">, and </w:t>
      </w:r>
      <w:r w:rsidR="00292B1E" w:rsidRPr="009814CE">
        <w:rPr>
          <w:position w:val="-6"/>
        </w:rPr>
        <w:object w:dxaOrig="700" w:dyaOrig="279" w14:anchorId="301B0BA3">
          <v:shape id="_x0000_i1071" type="#_x0000_t75" style="width:35.1pt;height:14.3pt" o:ole="">
            <v:imagedata r:id="rId103" o:title=""/>
          </v:shape>
          <o:OLEObject Type="Embed" ProgID="Equation.DSMT4" ShapeID="_x0000_i1071" DrawAspect="Content" ObjectID="_1756116151" r:id="rId104"/>
        </w:object>
      </w:r>
      <w:r w:rsidR="00292B1E">
        <w:t>.</w:t>
      </w:r>
      <w:r w:rsidR="007C696A" w:rsidRPr="007C696A">
        <w:t xml:space="preserve"> Additionally, the initial conditions for the training dataset are set to </w:t>
      </w:r>
      <w:r w:rsidR="001E55A0" w:rsidRPr="009814CE">
        <w:rPr>
          <w:position w:val="-14"/>
        </w:rPr>
        <w:object w:dxaOrig="1420" w:dyaOrig="400" w14:anchorId="189A3CC4">
          <v:shape id="_x0000_i1072" type="#_x0000_t75" style="width:70.85pt;height:20.3pt" o:ole="">
            <v:imagedata r:id="rId105" o:title=""/>
          </v:shape>
          <o:OLEObject Type="Embed" ProgID="Equation.DSMT4" ShapeID="_x0000_i1072" DrawAspect="Content" ObjectID="_1756116152" r:id="rId106"/>
        </w:object>
      </w:r>
      <w:r w:rsidR="00292B1E">
        <w:t xml:space="preserve"> </w:t>
      </w:r>
      <w:proofErr w:type="spellStart"/>
      <w:r w:rsidR="00292B1E">
        <w:t>and</w:t>
      </w:r>
      <w:proofErr w:type="spellEnd"/>
      <w:r w:rsidR="00292B1E">
        <w:t xml:space="preserve"> </w:t>
      </w:r>
      <w:r w:rsidR="001E55A0" w:rsidRPr="009814CE">
        <w:rPr>
          <w:position w:val="-14"/>
        </w:rPr>
        <w:object w:dxaOrig="1840" w:dyaOrig="400" w14:anchorId="7019E8CB">
          <v:shape id="_x0000_i1073" type="#_x0000_t75" style="width:91.15pt;height:20.3pt" o:ole="">
            <v:imagedata r:id="rId107" o:title=""/>
          </v:shape>
          <o:OLEObject Type="Embed" ProgID="Equation.DSMT4" ShapeID="_x0000_i1073" DrawAspect="Content" ObjectID="_1756116153" r:id="rId108"/>
        </w:object>
      </w:r>
      <w:r w:rsidR="00292B1E">
        <w:t>.</w:t>
      </w:r>
      <w:r w:rsidR="007B5104">
        <w:t xml:space="preserve"> Also, we study periodic and quasi-periodic response</w:t>
      </w:r>
      <w:r w:rsidR="00BB0C13">
        <w:t>s</w:t>
      </w:r>
      <w:r w:rsidR="007B5104">
        <w:t xml:space="preserve"> of the Duffing equation by changing value of </w:t>
      </w:r>
      <m:oMath>
        <m:r>
          <w:rPr>
            <w:rFonts w:ascii="Cambria Math" w:hAnsi="Cambria Math"/>
          </w:rPr>
          <m:t>γ</m:t>
        </m:r>
      </m:oMath>
      <w:r w:rsidR="007B5104">
        <w:t>.</w:t>
      </w:r>
    </w:p>
    <w:p w14:paraId="7135CB4B" w14:textId="5075E99E" w:rsidR="00FE5B12" w:rsidRDefault="000F6F3B" w:rsidP="003B3317">
      <w:pPr>
        <w:pStyle w:val="Heading2"/>
      </w:pPr>
      <w:r>
        <w:t>P</w:t>
      </w:r>
      <w:r w:rsidR="00B47F8E">
        <w:t xml:space="preserve">eriodic </w:t>
      </w:r>
      <w:r w:rsidR="004A228C" w:rsidRPr="009814CE">
        <w:rPr>
          <w:position w:val="-10"/>
        </w:rPr>
        <w:object w:dxaOrig="1140" w:dyaOrig="320" w14:anchorId="02C13657">
          <v:shape id="_x0000_i1074" type="#_x0000_t75" style="width:57pt;height:15.9pt" o:ole="">
            <v:imagedata r:id="rId109" o:title=""/>
          </v:shape>
          <o:OLEObject Type="Embed" ProgID="Equation.DSMT4" ShapeID="_x0000_i1074" DrawAspect="Content" ObjectID="_1756116154" r:id="rId110"/>
        </w:object>
      </w:r>
    </w:p>
    <w:p w14:paraId="1B636DE6" w14:textId="77777777" w:rsidR="00F45E1E" w:rsidRDefault="00F45E1E" w:rsidP="00F45E1E">
      <w:pPr>
        <w:keepNext/>
        <w:jc w:val="center"/>
      </w:pPr>
      <w:r w:rsidRPr="00F32B89">
        <w:rPr>
          <w:noProof/>
          <w:lang w:val="en-GB" w:eastAsia="en-GB"/>
        </w:rPr>
        <w:drawing>
          <wp:inline distT="0" distB="0" distL="0" distR="0" wp14:anchorId="3897A782" wp14:editId="5596DFCE">
            <wp:extent cx="5526795" cy="1842265"/>
            <wp:effectExtent l="0" t="0" r="0" b="0"/>
            <wp:docPr id="338620302"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620302" name="Graphic 1"/>
                    <pic:cNvPicPr/>
                  </pic:nvPicPr>
                  <pic:blipFill>
                    <a:blip r:embed="rId111" cstate="print">
                      <a:extLst>
                        <a:ext uri="{28A0092B-C50C-407E-A947-70E740481C1C}">
                          <a14:useLocalDpi xmlns:a14="http://schemas.microsoft.com/office/drawing/2010/main" val="0"/>
                        </a:ext>
                        <a:ext uri="{96DAC541-7B7A-43D3-8B79-37D633B846F1}">
                          <asvg:svgBlip xmlns:asvg="http://schemas.microsoft.com/office/drawing/2016/SVG/main" r:embed="rId112"/>
                        </a:ext>
                      </a:extLst>
                    </a:blip>
                    <a:stretch>
                      <a:fillRect/>
                    </a:stretch>
                  </pic:blipFill>
                  <pic:spPr>
                    <a:xfrm>
                      <a:off x="0" y="0"/>
                      <a:ext cx="5526795" cy="1842265"/>
                    </a:xfrm>
                    <a:prstGeom prst="rect">
                      <a:avLst/>
                    </a:prstGeom>
                  </pic:spPr>
                </pic:pic>
              </a:graphicData>
            </a:graphic>
          </wp:inline>
        </w:drawing>
      </w:r>
    </w:p>
    <w:p w14:paraId="507BCDEC" w14:textId="1EE7885E" w:rsidR="00F45E1E" w:rsidRDefault="00F45E1E" w:rsidP="00F45E1E">
      <w:pPr>
        <w:pStyle w:val="Caption"/>
      </w:pPr>
      <w:bookmarkStart w:id="10" w:name="_Ref144684540"/>
      <w:r>
        <w:t xml:space="preserve">Figure </w:t>
      </w:r>
      <w:r>
        <w:fldChar w:fldCharType="begin"/>
      </w:r>
      <w:r>
        <w:instrText xml:space="preserve"> SEQ Figure \* ARABIC </w:instrText>
      </w:r>
      <w:r>
        <w:fldChar w:fldCharType="separate"/>
      </w:r>
      <w:r w:rsidR="0045168C">
        <w:rPr>
          <w:noProof/>
        </w:rPr>
        <w:t>3</w:t>
      </w:r>
      <w:r>
        <w:fldChar w:fldCharType="end"/>
      </w:r>
      <w:bookmarkEnd w:id="10"/>
      <w:r>
        <w:t>.</w:t>
      </w:r>
      <w:r w:rsidRPr="00DC74EB">
        <w:t xml:space="preserve"> </w:t>
      </w:r>
      <w:r w:rsidRPr="002F3614">
        <w:t xml:space="preserve">Robustness against noise </w:t>
      </w:r>
      <w:r w:rsidR="0034151F" w:rsidRPr="009814CE">
        <w:rPr>
          <w:position w:val="-10"/>
        </w:rPr>
        <w:object w:dxaOrig="1140" w:dyaOrig="320" w14:anchorId="55759860">
          <v:shape id="_x0000_i1075" type="#_x0000_t75" style="width:57pt;height:15.9pt" o:ole="">
            <v:imagedata r:id="rId113" o:title=""/>
          </v:shape>
          <o:OLEObject Type="Embed" ProgID="Equation.DSMT4" ShapeID="_x0000_i1075" DrawAspect="Content" ObjectID="_1756116155" r:id="rId114"/>
        </w:object>
      </w:r>
    </w:p>
    <w:p w14:paraId="34C989F6" w14:textId="4007FA48" w:rsidR="006B4963" w:rsidRPr="006B4963" w:rsidRDefault="000F6F3B" w:rsidP="000F6F3B">
      <w:bookmarkStart w:id="11" w:name="_Hlk144686390"/>
      <w:r>
        <w:t xml:space="preserve">For </w:t>
      </w:r>
      <w:r w:rsidR="007500E8" w:rsidRPr="007500E8">
        <w:t>periodic</w:t>
      </w:r>
      <w:r w:rsidR="006B4963" w:rsidRPr="006B4963">
        <w:t xml:space="preserve"> oscillations, neural networks demonstrate an ability to effectively capture the underlying oscillatory structure, yielding accurate predictions even in the presence of substantial noise.</w:t>
      </w:r>
    </w:p>
    <w:p w14:paraId="32BE7EE8" w14:textId="49B86976" w:rsidR="006B4963" w:rsidRPr="006B4963" w:rsidRDefault="00F77499" w:rsidP="006B4963">
      <w:r>
        <w:fldChar w:fldCharType="begin"/>
      </w:r>
      <w:r>
        <w:instrText xml:space="preserve"> REF _Ref144684540 \h </w:instrText>
      </w:r>
      <w:r>
        <w:fldChar w:fldCharType="separate"/>
      </w:r>
      <w:r w:rsidR="0045168C">
        <w:t xml:space="preserve">Figure </w:t>
      </w:r>
      <w:r w:rsidR="0045168C">
        <w:rPr>
          <w:noProof/>
        </w:rPr>
        <w:t>3</w:t>
      </w:r>
      <w:r>
        <w:fldChar w:fldCharType="end"/>
      </w:r>
      <w:r w:rsidR="006B4963" w:rsidRPr="006B4963">
        <w:t xml:space="preserve"> depicts various scenarios: a) illustrates the neural network's performance under normal training conditions, b) presents a similar scenario with an increased noise level, and c) represents a worst-case situation where noise completely overwhelms the available data, resulting in the network's inability to provide accurate predictions.</w:t>
      </w:r>
    </w:p>
    <w:p w14:paraId="51174A45" w14:textId="2776E6E9" w:rsidR="006B4963" w:rsidRPr="006B4963" w:rsidRDefault="006B4963" w:rsidP="006B4963">
      <w:r w:rsidRPr="006B4963">
        <w:t xml:space="preserve">In general, neural networks exhibit robustness against noise within a range spanning </w:t>
      </w:r>
      <w:r w:rsidR="007500E8">
        <w:t xml:space="preserve"> </w:t>
      </w:r>
      <w:r w:rsidR="007500E8" w:rsidRPr="007500E8">
        <w:rPr>
          <w:position w:val="-14"/>
        </w:rPr>
        <w:object w:dxaOrig="800" w:dyaOrig="400" w14:anchorId="01FA965A">
          <v:shape id="_x0000_i1076" type="#_x0000_t75" style="width:39.9pt;height:20.3pt" o:ole="">
            <v:imagedata r:id="rId115" o:title=""/>
          </v:shape>
          <o:OLEObject Type="Embed" ProgID="Equation.DSMT4" ShapeID="_x0000_i1076" DrawAspect="Content" ObjectID="_1756116156" r:id="rId116"/>
        </w:object>
      </w:r>
      <w:r w:rsidRPr="006B4963">
        <w:t>.</w:t>
      </w:r>
    </w:p>
    <w:bookmarkEnd w:id="11"/>
    <w:p w14:paraId="33C183F0" w14:textId="3FD77D9B" w:rsidR="00F608E8" w:rsidRDefault="00D02EBE" w:rsidP="00F608E8">
      <w:pPr>
        <w:pStyle w:val="Heading2"/>
      </w:pPr>
      <w:r>
        <w:t>Quasi-</w:t>
      </w:r>
      <w:r w:rsidR="00F608E8">
        <w:t xml:space="preserve">periodic </w:t>
      </w:r>
      <w:r w:rsidR="004A228C" w:rsidRPr="009814CE">
        <w:rPr>
          <w:position w:val="-10"/>
        </w:rPr>
        <w:object w:dxaOrig="1280" w:dyaOrig="320" w14:anchorId="131E734F">
          <v:shape id="_x0000_i1077" type="#_x0000_t75" style="width:63.9pt;height:15.9pt" o:ole="">
            <v:imagedata r:id="rId117" o:title=""/>
          </v:shape>
          <o:OLEObject Type="Embed" ProgID="Equation.DSMT4" ShapeID="_x0000_i1077" DrawAspect="Content" ObjectID="_1756116157" r:id="rId118"/>
        </w:object>
      </w:r>
    </w:p>
    <w:p w14:paraId="031298AE" w14:textId="77777777" w:rsidR="00E0621E" w:rsidRDefault="00E0621E" w:rsidP="00E0621E">
      <w:pPr>
        <w:keepNext/>
        <w:jc w:val="center"/>
      </w:pPr>
      <w:r>
        <w:rPr>
          <w:noProof/>
          <w:lang w:val="en-GB" w:eastAsia="en-GB"/>
        </w:rPr>
        <w:drawing>
          <wp:inline distT="0" distB="0" distL="0" distR="0" wp14:anchorId="45D71316" wp14:editId="61E8FC31">
            <wp:extent cx="5468748" cy="1822916"/>
            <wp:effectExtent l="0" t="0" r="0" b="0"/>
            <wp:docPr id="212980168"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80168" name="Graphic 1"/>
                    <pic:cNvPicPr/>
                  </pic:nvPicPr>
                  <pic:blipFill>
                    <a:blip r:embed="rId119" cstate="print">
                      <a:extLst>
                        <a:ext uri="{28A0092B-C50C-407E-A947-70E740481C1C}">
                          <a14:useLocalDpi xmlns:a14="http://schemas.microsoft.com/office/drawing/2010/main" val="0"/>
                        </a:ext>
                        <a:ext uri="{96DAC541-7B7A-43D3-8B79-37D633B846F1}">
                          <asvg:svgBlip xmlns:asvg="http://schemas.microsoft.com/office/drawing/2016/SVG/main" r:embed="rId120"/>
                        </a:ext>
                      </a:extLst>
                    </a:blip>
                    <a:stretch>
                      <a:fillRect/>
                    </a:stretch>
                  </pic:blipFill>
                  <pic:spPr>
                    <a:xfrm>
                      <a:off x="0" y="0"/>
                      <a:ext cx="5468748" cy="1822916"/>
                    </a:xfrm>
                    <a:prstGeom prst="rect">
                      <a:avLst/>
                    </a:prstGeom>
                  </pic:spPr>
                </pic:pic>
              </a:graphicData>
            </a:graphic>
          </wp:inline>
        </w:drawing>
      </w:r>
    </w:p>
    <w:p w14:paraId="7B78014E" w14:textId="0477E9B9" w:rsidR="00E0621E" w:rsidRPr="00A907A8" w:rsidRDefault="00E0621E" w:rsidP="00E0621E">
      <w:pPr>
        <w:pStyle w:val="Caption"/>
      </w:pPr>
      <w:bookmarkStart w:id="12" w:name="_Ref144686575"/>
      <w:bookmarkStart w:id="13" w:name="_Ref144686538"/>
      <w:r>
        <w:t xml:space="preserve">Figure </w:t>
      </w:r>
      <w:r>
        <w:fldChar w:fldCharType="begin"/>
      </w:r>
      <w:r>
        <w:instrText xml:space="preserve"> SEQ Figure \* ARABIC </w:instrText>
      </w:r>
      <w:r>
        <w:fldChar w:fldCharType="separate"/>
      </w:r>
      <w:r w:rsidR="0045168C">
        <w:rPr>
          <w:noProof/>
        </w:rPr>
        <w:t>4</w:t>
      </w:r>
      <w:r>
        <w:fldChar w:fldCharType="end"/>
      </w:r>
      <w:bookmarkEnd w:id="12"/>
      <w:r>
        <w:t>.</w:t>
      </w:r>
      <w:r w:rsidRPr="00A907A8">
        <w:rPr>
          <w:b w:val="0"/>
          <w:bCs w:val="0"/>
          <w:sz w:val="24"/>
          <w:szCs w:val="24"/>
        </w:rPr>
        <w:t xml:space="preserve"> </w:t>
      </w:r>
      <w:bookmarkEnd w:id="13"/>
      <w:r w:rsidRPr="002F3614">
        <w:t xml:space="preserve">Robustness against noise </w:t>
      </w:r>
      <w:r w:rsidR="0034151F" w:rsidRPr="009814CE">
        <w:rPr>
          <w:position w:val="-10"/>
        </w:rPr>
        <w:object w:dxaOrig="1280" w:dyaOrig="320" w14:anchorId="66EBE73A">
          <v:shape id="_x0000_i1078" type="#_x0000_t75" style="width:63.9pt;height:15.9pt" o:ole="">
            <v:imagedata r:id="rId121" o:title=""/>
          </v:shape>
          <o:OLEObject Type="Embed" ProgID="Equation.DSMT4" ShapeID="_x0000_i1078" DrawAspect="Content" ObjectID="_1756116158" r:id="rId122"/>
        </w:object>
      </w:r>
    </w:p>
    <w:p w14:paraId="5706EFCF" w14:textId="74EA1589" w:rsidR="00481349" w:rsidRPr="00481349" w:rsidRDefault="00291266" w:rsidP="00481349">
      <w:r w:rsidRPr="00291266">
        <w:t>For quasi</w:t>
      </w:r>
      <w:r w:rsidR="00481349" w:rsidRPr="00481349">
        <w:t>-periodic oscillations, akin to simple periodic ones, neural networks exhibit the ability to effectively capture the underlying oscillatory structure, leading to accurate predictions even in the presence of significant noise.</w:t>
      </w:r>
    </w:p>
    <w:p w14:paraId="402ACB97" w14:textId="02BD15C4" w:rsidR="00481349" w:rsidRPr="00481349" w:rsidRDefault="00481349" w:rsidP="00481349">
      <w:r>
        <w:fldChar w:fldCharType="begin"/>
      </w:r>
      <w:r>
        <w:instrText xml:space="preserve"> REF _Ref144686575 \h </w:instrText>
      </w:r>
      <w:r>
        <w:fldChar w:fldCharType="separate"/>
      </w:r>
      <w:r w:rsidR="0045168C">
        <w:t xml:space="preserve">Figure </w:t>
      </w:r>
      <w:r w:rsidR="0045168C">
        <w:rPr>
          <w:noProof/>
        </w:rPr>
        <w:t>4</w:t>
      </w:r>
      <w:r>
        <w:fldChar w:fldCharType="end"/>
      </w:r>
      <w:r>
        <w:t xml:space="preserve"> </w:t>
      </w:r>
      <w:r w:rsidRPr="00481349">
        <w:t>delineates</w:t>
      </w:r>
      <w:r w:rsidR="00B152F1">
        <w:t xml:space="preserve"> various scenarios: a) shows</w:t>
      </w:r>
      <w:r w:rsidRPr="00481349">
        <w:t xml:space="preserve"> the neural network's performance under typical training conditions, b) illustrates a similar scenario but with an elevated noise level, and c) portrays a worst-case scenario where noise completely dominates the available data, resulting in the network's inability to provide precise predictions.</w:t>
      </w:r>
    </w:p>
    <w:p w14:paraId="44D12F34" w14:textId="529D8749" w:rsidR="00481349" w:rsidRPr="00481349" w:rsidRDefault="00481349" w:rsidP="00481349">
      <w:r w:rsidRPr="00481349">
        <w:lastRenderedPageBreak/>
        <w:t>Broadly speaking, neural networks demonstrate robustness against noise within a r</w:t>
      </w:r>
      <w:r w:rsidR="00B152F1">
        <w:t xml:space="preserve">ange </w:t>
      </w:r>
      <w:r w:rsidR="00C61502">
        <w:t xml:space="preserve">of  </w:t>
      </w:r>
      <w:r w:rsidR="00C61502" w:rsidRPr="007500E8">
        <w:rPr>
          <w:position w:val="-14"/>
        </w:rPr>
        <w:object w:dxaOrig="800" w:dyaOrig="400" w14:anchorId="6EA9AAA2">
          <v:shape id="_x0000_i1079" type="#_x0000_t75" style="width:39.9pt;height:20.3pt" o:ole="">
            <v:imagedata r:id="rId115" o:title=""/>
          </v:shape>
          <o:OLEObject Type="Embed" ProgID="Equation.DSMT4" ShapeID="_x0000_i1079" DrawAspect="Content" ObjectID="_1756116159" r:id="rId123"/>
        </w:object>
      </w:r>
      <w:r w:rsidR="00C61502" w:rsidRPr="006B4963">
        <w:t>.</w:t>
      </w:r>
    </w:p>
    <w:p w14:paraId="09DE09F9" w14:textId="1E029D40" w:rsidR="00481349" w:rsidRDefault="00481349" w:rsidP="00481349">
      <w:pPr>
        <w:pStyle w:val="Heading2"/>
      </w:pPr>
      <w:r>
        <w:t xml:space="preserve">Koopman </w:t>
      </w:r>
      <w:r w:rsidR="004E6C12">
        <w:t>Eigenvalues</w:t>
      </w:r>
    </w:p>
    <w:p w14:paraId="477604D4" w14:textId="77777777" w:rsidR="00E0621E" w:rsidRDefault="00E0621E" w:rsidP="00E0621E">
      <w:pPr>
        <w:keepNext/>
        <w:jc w:val="center"/>
      </w:pPr>
      <w:r>
        <w:rPr>
          <w:noProof/>
          <w:lang w:val="en-GB" w:eastAsia="en-GB"/>
        </w:rPr>
        <w:drawing>
          <wp:inline distT="0" distB="0" distL="0" distR="0" wp14:anchorId="50EA5EF3" wp14:editId="1D9913B3">
            <wp:extent cx="3867150" cy="2809035"/>
            <wp:effectExtent l="0" t="0" r="0" b="0"/>
            <wp:docPr id="4379789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78930" name="Picture 4"/>
                    <pic:cNvPicPr/>
                  </pic:nvPicPr>
                  <pic:blipFill rotWithShape="1">
                    <a:blip r:embed="rId124" cstate="print">
                      <a:extLst>
                        <a:ext uri="{28A0092B-C50C-407E-A947-70E740481C1C}">
                          <a14:useLocalDpi xmlns:a14="http://schemas.microsoft.com/office/drawing/2010/main" val="0"/>
                        </a:ext>
                        <a:ext uri="{96DAC541-7B7A-43D3-8B79-37D633B846F1}">
                          <asvg:svgBlip xmlns:asvg="http://schemas.microsoft.com/office/drawing/2016/SVG/main" r:embed="rId125"/>
                        </a:ext>
                      </a:extLst>
                    </a:blip>
                    <a:srcRect l="5981" t="6698" r="12808" b="4817"/>
                    <a:stretch/>
                  </pic:blipFill>
                  <pic:spPr bwMode="auto">
                    <a:xfrm>
                      <a:off x="0" y="0"/>
                      <a:ext cx="3877444" cy="2816512"/>
                    </a:xfrm>
                    <a:prstGeom prst="rect">
                      <a:avLst/>
                    </a:prstGeom>
                    <a:ln>
                      <a:noFill/>
                    </a:ln>
                    <a:extLst>
                      <a:ext uri="{53640926-AAD7-44D8-BBD7-CCE9431645EC}">
                        <a14:shadowObscured xmlns:a14="http://schemas.microsoft.com/office/drawing/2010/main"/>
                      </a:ext>
                    </a:extLst>
                  </pic:spPr>
                </pic:pic>
              </a:graphicData>
            </a:graphic>
          </wp:inline>
        </w:drawing>
      </w:r>
    </w:p>
    <w:p w14:paraId="15A40898" w14:textId="3EB0CEC6" w:rsidR="00E0621E" w:rsidRDefault="00E0621E" w:rsidP="00E0621E">
      <w:pPr>
        <w:pStyle w:val="Caption"/>
      </w:pPr>
      <w:bookmarkStart w:id="14" w:name="_Ref144687668"/>
      <w:r>
        <w:t xml:space="preserve">Figure </w:t>
      </w:r>
      <w:r>
        <w:fldChar w:fldCharType="begin"/>
      </w:r>
      <w:r>
        <w:instrText xml:space="preserve"> SEQ Figure \* ARABIC </w:instrText>
      </w:r>
      <w:r>
        <w:fldChar w:fldCharType="separate"/>
      </w:r>
      <w:r w:rsidR="0045168C">
        <w:rPr>
          <w:noProof/>
        </w:rPr>
        <w:t>5</w:t>
      </w:r>
      <w:r>
        <w:fldChar w:fldCharType="end"/>
      </w:r>
      <w:bookmarkEnd w:id="14"/>
      <w:r>
        <w:t>. Koopman Layer Eigen values</w:t>
      </w:r>
    </w:p>
    <w:p w14:paraId="459708D6" w14:textId="79098745" w:rsidR="00164A07" w:rsidRDefault="00164A07" w:rsidP="00337A99">
      <w:r>
        <w:t xml:space="preserve">One of the drawbacks associated with Dynamic Mode Decomposition (DMD) </w:t>
      </w:r>
      <w:r>
        <w:fldChar w:fldCharType="begin" w:fldLock="1"/>
      </w:r>
      <w:r w:rsidR="003F126B">
        <w:instrText>ADDIN CSL_CITATION {"citationItems":[{"id":"ITEM-1","itemData":{"DOI":"10.1017/S0022112010001217","ISSN":"14697645","abstract":"The description of coherent features of fluid flow is essential to our understanding of fluid-dynamical and transport processes. A method is introduced that is able to extract dynamic information from flow fields that are either generated by a (direct) numerical simulation or visualized/measured in a physical experiment. The extracted dynamic modes, which can be interpreted as a generalization of global stability modes, can be used to describe the underlying physical mechanisms captured in the data sequence or to project large-scale problems onto a dynamical system of significantly fewer degrees of freedom. The concentration on subdomains of the flow field where relevant dynamics is expected allows the dissection of a complex flow into regions of localized instability phenomena and further illustrates the flexibility of the method, as does the description of the dynamics within a spatial framework. Demonstrations of the method are presented consisting of a plane channel flow, flow over a two-dimensional cavity, wake flow behind a flexible membrane and a jet passing between two cylinders. © 2010 Cambridge University Press.","author":[{"dropping-particle":"","family":"Schmid","given":"Peter J.","non-dropping-particle":"","parse-names":false,"suffix":""}],"container-title":"Journal of Fluid Mechanics","id":"ITEM-1","issued":{"date-parts":[["2010"]]},"title":"Dynamic mode decomposition of numerical and experimental data","type":"article-journal","volume":"656"},"uris":["http://www.mendeley.com/documents/?uuid=cba9a8d8-9e84-3d25-9c70-967200ce20da"]}],"mendeley":{"formattedCitation":"[11]","plainTextFormattedCitation":"[11]","previouslyFormattedCitation":"(11)"},"properties":{"noteIndex":0},"schema":"https://github.com/citation-style-language/schema/raw/master/csl-citation.json"}</w:instrText>
      </w:r>
      <w:r>
        <w:fldChar w:fldCharType="separate"/>
      </w:r>
      <w:r w:rsidR="003F126B" w:rsidRPr="003F126B">
        <w:rPr>
          <w:noProof/>
        </w:rPr>
        <w:t>[11]</w:t>
      </w:r>
      <w:r>
        <w:fldChar w:fldCharType="end"/>
      </w:r>
      <w:r>
        <w:t xml:space="preserve"> and Extended Dynamic Mode Decomposition (EDMD)</w:t>
      </w:r>
      <w:r w:rsidRPr="00164A07">
        <w:t xml:space="preserve"> </w:t>
      </w:r>
      <w:r>
        <w:t xml:space="preserve">methods </w:t>
      </w:r>
      <w:r>
        <w:fldChar w:fldCharType="begin" w:fldLock="1"/>
      </w:r>
      <w:r w:rsidR="003F126B">
        <w:instrText>ADDIN CSL_CITATION {"citationItems":[{"id":"ITEM-1","itemData":{"DOI":"10.1007/s00332-015-9258-5","ISSN":"14321467","abstract":"The Koopman operator is a linear but infinite-dimensional operator that governs the evolution of scalar observables defined on the state space of an autonomous dynamical system and is a powerful tool for the analysis and decomposition of nonlinear dynamical systems. In this manuscript, we present a data-driven method for approximating the leading eigenvalues, eigenfunctions, and modes of the Koopman operator. The method requires a data set of snapshot pairs and a dictionary of scalar observables, but does not require explicit governing equations or interaction with a “black box” integrator. We will show that this approach is, in effect, an extension of dynamic mode decomposition (DMD), which has been used to approximate the Koopman eigenvalues and modes. Furthermore, if the data provided to the method are generated by a Markov process instead of a deterministic dynamical system, the algorithm approximates the eigenfunctions of the Kolmogorov backward equation, which could be considered as the “stochastic Koopman operator” (Mezic in Nonlinear Dynamics 41(1–3): 309–325, 2005). Finally, four illustrative examples are presented: two that highlight the quantitative performance of the method when presented with either deterministic or stochastic data and two that show potential applications of the Koopman eigenfunctions.","author":[{"dropping-particle":"","family":"Williams","given":"Matthew O.","non-dropping-particle":"","parse-names":false,"suffix":""},{"dropping-particle":"","family":"Kevrekidis","given":"Ioannis G.","non-dropping-particle":"","parse-names":false,"suffix":""},{"dropping-particle":"","family":"Rowley","given":"Clarence W.","non-dropping-particle":"","parse-names":false,"suffix":""}],"container-title":"Journal of Nonlinear Science","id":"ITEM-1","issue":"6","issued":{"date-parts":[["2015"]]},"title":"A Data–Driven Approximation of the Koopman Operator: Extending Dynamic Mode Decomposition","type":"article-journal","volume":"25"},"uris":["http://www.mendeley.com/documents/?uuid=ef891e7f-e609-3203-9aaf-5b791f2d39cf"]}],"mendeley":{"formattedCitation":"[16]","plainTextFormattedCitation":"[16]","previouslyFormattedCitation":"(16)"},"properties":{"noteIndex":0},"schema":"https://github.com/citation-style-language/schema/raw/master/csl-citation.json"}</w:instrText>
      </w:r>
      <w:r>
        <w:fldChar w:fldCharType="separate"/>
      </w:r>
      <w:r w:rsidR="003F126B" w:rsidRPr="003F126B">
        <w:rPr>
          <w:noProof/>
        </w:rPr>
        <w:t>[16]</w:t>
      </w:r>
      <w:r>
        <w:fldChar w:fldCharType="end"/>
      </w:r>
      <w:r>
        <w:t xml:space="preserve"> </w:t>
      </w:r>
      <w:r w:rsidR="000F6F3B">
        <w:t>is the presence small number of</w:t>
      </w:r>
      <w:r w:rsidR="00507B8E">
        <w:t xml:space="preserve"> </w:t>
      </w:r>
      <w:r w:rsidR="000F7E20">
        <w:t>Koopman operator</w:t>
      </w:r>
      <w:r>
        <w:t xml:space="preserve"> eigenvalues. To address this issue, a radial basis function has been proposed in a previous study </w:t>
      </w:r>
      <w:r>
        <w:fldChar w:fldCharType="begin" w:fldLock="1"/>
      </w:r>
      <w:r w:rsidR="003F126B">
        <w:instrText>ADDIN CSL_CITATION {"citationItems":[{"id":"ITEM-1","itemData":{"DOI":"10.1063/1.4993854","ISSN":"10541500","abstract":"Numerical approximation methods for the Koopman operator have advanced considerably in the last few years. In particular, data-driven approaches such as dynamic mode decomposition (DMD)51 and its generalization, the extended-DMD (EDMD), are becoming increasingly popular in practical applications. The EDMD improves upon the classical DMD by the inclusion of a flexible choice of dictionary of observables which spans a finite dimensional subspace on which the Koopman operator can be approximated. This enhances the accuracy of the solution reconstruction and broadens the applicability of the Koopman formalism. Although the convergence of the EDMD has been established, applying the method in practice requires a careful choice of the observables to improve convergence with just a finite number of terms. This is especially difficult for high dimensional and highly nonlinear systems. In this paper, we employ ideas from machine learning to improve upon the EDMD method. We develop an iterative approximation algorithm which couples the EDMD with a trainable dictionary represented by an artificial neural network. Using the Duffing oscillator and the Kuramoto Sivashinsky partical differential equation as examples, we show that our algorithm can effectively and efficiently adapt the trainable dictionary to the problem at hand to achieve good reconstruction accuracy without the need to choose a fixed dictionary a priori. Furthermore, to obtain a given accuracy, we require fewer dictionary terms than EDMD with fixed dictionaries. This alleviates an important shortcoming of the EDMD algorithm and enhances the applicability of the Koopman framework to practical problems.","author":[{"dropping-particle":"","family":"Li","given":"Qianxiao","non-dropping-particle":"","parse-names":false,"suffix":""},{"dropping-particle":"","family":"Dietrich","given":"Felix","non-dropping-particle":"","parse-names":false,"suffix":""},{"dropping-particle":"","family":"Bollt","given":"Erik M.","non-dropping-particle":"","parse-names":false,"suffix":""},{"dropping-particle":"","family":"Kevrekidis","given":"Ioannis G.","non-dropping-particle":"","parse-names":false,"suffix":""}],"container-title":"Chaos","id":"ITEM-1","issue":"10","issued":{"date-parts":[["2017"]]},"title":"Extended dynamic mode decomposition with dictionary learning: A data-driven adaptive spectral decomposition of the koopman operator","type":"article-journal","volume":"27"},"uris":["http://www.mendeley.com/documents/?uuid=4ddceee8-c8cc-33ca-8be2-87f573b08cb5"]}],"mendeley":{"formattedCitation":"[17]","plainTextFormattedCitation":"[17]","previouslyFormattedCitation":"(17)"},"properties":{"noteIndex":0},"schema":"https://github.com/citation-style-language/schema/raw/master/csl-citation.json"}</w:instrText>
      </w:r>
      <w:r>
        <w:fldChar w:fldCharType="separate"/>
      </w:r>
      <w:r w:rsidR="003F126B" w:rsidRPr="003F126B">
        <w:rPr>
          <w:noProof/>
        </w:rPr>
        <w:t>[17]</w:t>
      </w:r>
      <w:r>
        <w:fldChar w:fldCharType="end"/>
      </w:r>
      <w:r>
        <w:t xml:space="preserve"> to approximate </w:t>
      </w:r>
      <w:r w:rsidR="00287AFD">
        <w:t xml:space="preserve">the </w:t>
      </w:r>
      <w:r w:rsidR="000F7E20">
        <w:t>Koopman operator</w:t>
      </w:r>
      <w:r w:rsidR="00287AFD">
        <w:t xml:space="preserve"> </w:t>
      </w:r>
      <w:r>
        <w:t>eigenvalues.</w:t>
      </w:r>
    </w:p>
    <w:p w14:paraId="58E2C561" w14:textId="4EB432A5" w:rsidR="00A955B0" w:rsidRDefault="00A955B0" w:rsidP="00A7493C">
      <w:r>
        <w:t xml:space="preserve">In </w:t>
      </w:r>
      <w:r>
        <w:fldChar w:fldCharType="begin"/>
      </w:r>
      <w:r>
        <w:instrText xml:space="preserve"> REF _Ref144687668 \h </w:instrText>
      </w:r>
      <w:r>
        <w:fldChar w:fldCharType="separate"/>
      </w:r>
      <w:r w:rsidR="0045168C">
        <w:t xml:space="preserve">Figure </w:t>
      </w:r>
      <w:r w:rsidR="0045168C">
        <w:rPr>
          <w:noProof/>
        </w:rPr>
        <w:t>5</w:t>
      </w:r>
      <w:r>
        <w:fldChar w:fldCharType="end"/>
      </w:r>
      <w:r>
        <w:t xml:space="preserve">, we present a plot of 1600 </w:t>
      </w:r>
      <w:r w:rsidR="000F7E20">
        <w:t>Koopman operator</w:t>
      </w:r>
      <w:r>
        <w:t xml:space="preserve"> eigenvalues, demonstrating their diversity and their ability to capture various system behaviors. It is noteworthy that, in the study mentioned </w:t>
      </w:r>
      <w:r w:rsidR="003943C4">
        <w:fldChar w:fldCharType="begin" w:fldLock="1"/>
      </w:r>
      <w:r w:rsidR="003F126B">
        <w:instrText>ADDIN CSL_CITATION {"citationItems":[{"id":"ITEM-1","itemData":{"DOI":"10.1007/s00332-015-9258-5","ISSN":"14321467","abstract":"The Koopman operator is a linear but infinite-dimensional operator that governs the evolution of scalar observables defined on the state space of an autonomous dynamical system and is a powerful tool for the analysis and decomposition of nonlinear dynamical systems. In this manuscript, we present a data-driven method for approximating the leading eigenvalues, eigenfunctions, and modes of the Koopman operator. The method requires a data set of snapshot pairs and a dictionary of scalar observables, but does not require explicit governing equations or interaction with a “black box” integrator. We will show that this approach is, in effect, an extension of dynamic mode decomposition (DMD), which has been used to approximate the Koopman eigenvalues and modes. Furthermore, if the data provided to the method are generated by a Markov process instead of a deterministic dynamical system, the algorithm approximates the eigenfunctions of the Kolmogorov backward equation, which could be considered as the “stochastic Koopman operator” (Mezic in Nonlinear Dynamics 41(1–3): 309–325, 2005). Finally, four illustrative examples are presented: two that highlight the quantitative performance of the method when presented with either deterministic or stochastic data and two that show potential applications of the Koopman eigenfunctions.","author":[{"dropping-particle":"","family":"Williams","given":"Matthew O.","non-dropping-particle":"","parse-names":false,"suffix":""},{"dropping-particle":"","family":"Kevrekidis","given":"Ioannis G.","non-dropping-particle":"","parse-names":false,"suffix":""},{"dropping-particle":"","family":"Rowley","given":"Clarence W.","non-dropping-particle":"","parse-names":false,"suffix":""}],"container-title":"Journal of Nonlinear Science","id":"ITEM-1","issue":"6","issued":{"date-parts":[["2015"]]},"title":"A Data–Driven Approximation of the Koopman Operator: Extending Dynamic Mode Decomposition","type":"article-journal","volume":"25"},"uris":["http://www.mendeley.com/documents/?uuid=ef891e7f-e609-3203-9aaf-5b791f2d39cf"]}],"mendeley":{"formattedCitation":"[16]","plainTextFormattedCitation":"[16]","previouslyFormattedCitation":"(16)"},"properties":{"noteIndex":0},"schema":"https://github.com/citation-style-language/schema/raw/master/csl-citation.json"}</w:instrText>
      </w:r>
      <w:r w:rsidR="003943C4">
        <w:fldChar w:fldCharType="separate"/>
      </w:r>
      <w:r w:rsidR="003F126B" w:rsidRPr="003F126B">
        <w:rPr>
          <w:noProof/>
        </w:rPr>
        <w:t>[16]</w:t>
      </w:r>
      <w:r w:rsidR="003943C4">
        <w:fldChar w:fldCharType="end"/>
      </w:r>
      <w:r>
        <w:t xml:space="preserve">, these results were obtained for a free </w:t>
      </w:r>
      <w:r w:rsidR="000F7E20">
        <w:t>Duffing oscillator</w:t>
      </w:r>
      <w:r>
        <w:t>. Nevertheless, the results achieved through Deep Neural Networks surpass those obtained by other means.</w:t>
      </w:r>
    </w:p>
    <w:p w14:paraId="2B318F37" w14:textId="77777777" w:rsidR="00441018" w:rsidRDefault="00441018" w:rsidP="00A7493C"/>
    <w:p w14:paraId="0F84AB89" w14:textId="1B4E34D2" w:rsidR="00286910" w:rsidRPr="009A0164" w:rsidRDefault="00286910" w:rsidP="00286910">
      <w:pPr>
        <w:pStyle w:val="Heading1"/>
      </w:pPr>
      <w:r w:rsidRPr="009A0164">
        <w:t>Conclusion</w:t>
      </w:r>
    </w:p>
    <w:p w14:paraId="48AE7D0F" w14:textId="0A0F2E8A" w:rsidR="00D72207" w:rsidRPr="00D72207" w:rsidRDefault="000F6F3B" w:rsidP="000F6F3B">
      <w:r>
        <w:t>In this research</w:t>
      </w:r>
      <w:r w:rsidR="00D72207" w:rsidRPr="00D72207">
        <w:t xml:space="preserve">, our objective was to implement an </w:t>
      </w:r>
      <w:r>
        <w:t>A</w:t>
      </w:r>
      <w:r w:rsidR="00D72207" w:rsidRPr="00D72207">
        <w:t xml:space="preserve">utoregressive self-supervising autoencoder utilizing a two-stage training process. The primary goal was to confine </w:t>
      </w:r>
      <w:r w:rsidR="00287AFD">
        <w:t xml:space="preserve">the </w:t>
      </w:r>
      <w:r w:rsidR="000F7E20">
        <w:t>Koopman operator</w:t>
      </w:r>
      <w:r w:rsidR="00287AFD">
        <w:t xml:space="preserve"> </w:t>
      </w:r>
      <w:r w:rsidR="00D72207" w:rsidRPr="00D72207">
        <w:t>to a specific layer within the network and assess its r</w:t>
      </w:r>
      <w:r>
        <w:t>esilience to noise. In addition</w:t>
      </w:r>
      <w:r w:rsidR="00D72207" w:rsidRPr="00D72207">
        <w:t>, we aimed to predict the steady-state behavior of the system while ensuring that the network remains robust across diff</w:t>
      </w:r>
      <w:r>
        <w:t>erent initial conditions, indeed</w:t>
      </w:r>
      <w:r w:rsidR="00D72207" w:rsidRPr="00D72207">
        <w:t xml:space="preserve"> with the same Duffing coefficient.</w:t>
      </w:r>
    </w:p>
    <w:p w14:paraId="6900905F" w14:textId="77777777" w:rsidR="00D72207" w:rsidRPr="00D72207" w:rsidRDefault="00D72207" w:rsidP="00D72207">
      <w:r w:rsidRPr="00D72207">
        <w:t>The utilization of an autoregressive framework played a crucial role in enabling the network to generate predictions, akin to the capabilities demonstrated by large language models.</w:t>
      </w:r>
    </w:p>
    <w:p w14:paraId="55AF8A3E" w14:textId="0963F476" w:rsidR="00D72207" w:rsidRPr="00D72207" w:rsidRDefault="00D72207" w:rsidP="00D72207">
      <w:r w:rsidRPr="00D72207">
        <w:t>Furthermore, in comparison to traditional methods such as DMD and EDMD, our approach yielded an increased diversity in the Koopman eigenvalues, even surpassing radial basis function (</w:t>
      </w:r>
      <w:r w:rsidR="00CE175F">
        <w:t>RBF</w:t>
      </w:r>
      <w:r w:rsidRPr="00D72207">
        <w:t>) methods in this regard.</w:t>
      </w:r>
    </w:p>
    <w:p w14:paraId="6F45DB4C" w14:textId="3466BE97" w:rsidR="00C7140A" w:rsidRDefault="00C7140A" w:rsidP="00F97930">
      <w:pPr>
        <w:rPr>
          <w:color w:val="C00000"/>
        </w:rPr>
      </w:pPr>
    </w:p>
    <w:p w14:paraId="26FFAE33" w14:textId="77777777" w:rsidR="00286910" w:rsidRDefault="00286910" w:rsidP="00286910">
      <w:pPr>
        <w:pStyle w:val="RefHeading"/>
      </w:pPr>
      <w:r w:rsidRPr="009A0164">
        <w:t>REFERENCES</w:t>
      </w:r>
    </w:p>
    <w:p w14:paraId="11DB92F1" w14:textId="329F2998" w:rsidR="003F126B" w:rsidRPr="003F126B" w:rsidRDefault="00076F8B" w:rsidP="003F126B">
      <w:pPr>
        <w:widowControl w:val="0"/>
        <w:autoSpaceDE w:val="0"/>
        <w:autoSpaceDN w:val="0"/>
        <w:adjustRightInd w:val="0"/>
        <w:ind w:left="640" w:hanging="640"/>
        <w:rPr>
          <w:noProof/>
          <w:sz w:val="20"/>
        </w:rPr>
      </w:pPr>
      <w:r>
        <w:rPr>
          <w:sz w:val="20"/>
          <w:szCs w:val="20"/>
        </w:rPr>
        <w:fldChar w:fldCharType="begin" w:fldLock="1"/>
      </w:r>
      <w:r>
        <w:rPr>
          <w:sz w:val="20"/>
          <w:szCs w:val="20"/>
        </w:rPr>
        <w:instrText xml:space="preserve">ADDIN Mendeley Bibliography CSL_BIBLIOGRAPHY </w:instrText>
      </w:r>
      <w:r>
        <w:rPr>
          <w:sz w:val="20"/>
          <w:szCs w:val="20"/>
        </w:rPr>
        <w:fldChar w:fldCharType="separate"/>
      </w:r>
      <w:r w:rsidR="003F126B" w:rsidRPr="003F126B">
        <w:rPr>
          <w:noProof/>
          <w:sz w:val="20"/>
        </w:rPr>
        <w:t>[1]</w:t>
      </w:r>
      <w:r w:rsidR="003F126B" w:rsidRPr="003F126B">
        <w:rPr>
          <w:noProof/>
          <w:sz w:val="20"/>
        </w:rPr>
        <w:tab/>
        <w:t xml:space="preserve">Hamel, “Georg Duffing, Ingenieur: Erzwungene Schwingungen bei veränderlicher Eigenfrequenz und ihre technische Bedeutung. Sammlung Vieweg. Heft 41/42, Braunschweig 1918. VI+134 S,” </w:t>
      </w:r>
      <w:r w:rsidR="003F126B" w:rsidRPr="003F126B">
        <w:rPr>
          <w:i/>
          <w:iCs/>
          <w:noProof/>
          <w:sz w:val="20"/>
        </w:rPr>
        <w:t>ZAMM - J. Appl. Math. Mech. / Zeitschrift für Angew. Math. und Mech.</w:t>
      </w:r>
      <w:r w:rsidR="003F126B" w:rsidRPr="003F126B">
        <w:rPr>
          <w:noProof/>
          <w:sz w:val="20"/>
        </w:rPr>
        <w:t>, vol. 1, no. 1, 1921.</w:t>
      </w:r>
    </w:p>
    <w:p w14:paraId="2FA0E239" w14:textId="1B0E3A8F" w:rsidR="003F126B" w:rsidRPr="003F126B" w:rsidRDefault="003F126B" w:rsidP="003F126B">
      <w:pPr>
        <w:widowControl w:val="0"/>
        <w:autoSpaceDE w:val="0"/>
        <w:autoSpaceDN w:val="0"/>
        <w:adjustRightInd w:val="0"/>
        <w:ind w:left="640" w:hanging="640"/>
        <w:rPr>
          <w:noProof/>
          <w:sz w:val="20"/>
        </w:rPr>
      </w:pPr>
      <w:r w:rsidRPr="003F126B">
        <w:rPr>
          <w:noProof/>
          <w:sz w:val="20"/>
        </w:rPr>
        <w:lastRenderedPageBreak/>
        <w:t>[2]</w:t>
      </w:r>
      <w:r w:rsidRPr="003F126B">
        <w:rPr>
          <w:noProof/>
          <w:sz w:val="20"/>
        </w:rPr>
        <w:tab/>
        <w:t xml:space="preserve">B. O. Koopman, “Hamiltonian Systems and Transformation in Hilbert Space,” </w:t>
      </w:r>
      <w:r w:rsidRPr="003F126B">
        <w:rPr>
          <w:i/>
          <w:iCs/>
          <w:noProof/>
          <w:sz w:val="20"/>
        </w:rPr>
        <w:t>Proc. Natl. Acad. Sci.</w:t>
      </w:r>
      <w:r w:rsidRPr="003F126B">
        <w:rPr>
          <w:noProof/>
          <w:sz w:val="20"/>
        </w:rPr>
        <w:t>, vol. 17, no. 5, 1931.</w:t>
      </w:r>
    </w:p>
    <w:p w14:paraId="4A1360CD" w14:textId="0BE92F28" w:rsidR="003F126B" w:rsidRPr="003F126B" w:rsidRDefault="003F126B" w:rsidP="003F126B">
      <w:pPr>
        <w:widowControl w:val="0"/>
        <w:autoSpaceDE w:val="0"/>
        <w:autoSpaceDN w:val="0"/>
        <w:adjustRightInd w:val="0"/>
        <w:ind w:left="640" w:hanging="640"/>
        <w:rPr>
          <w:noProof/>
          <w:sz w:val="20"/>
        </w:rPr>
      </w:pPr>
      <w:r w:rsidRPr="003F126B">
        <w:rPr>
          <w:noProof/>
          <w:sz w:val="20"/>
        </w:rPr>
        <w:t>[3]</w:t>
      </w:r>
      <w:r w:rsidRPr="003F126B">
        <w:rPr>
          <w:noProof/>
          <w:sz w:val="20"/>
        </w:rPr>
        <w:tab/>
        <w:t xml:space="preserve">G. E. Hinton and R. R. Salakhutdinov, “Reducing the dimensionality of data with neural networks,” </w:t>
      </w:r>
      <w:r w:rsidRPr="003F126B">
        <w:rPr>
          <w:i/>
          <w:iCs/>
          <w:noProof/>
          <w:sz w:val="20"/>
        </w:rPr>
        <w:t>Science (80-. ).</w:t>
      </w:r>
      <w:r w:rsidRPr="003F126B">
        <w:rPr>
          <w:noProof/>
          <w:sz w:val="20"/>
        </w:rPr>
        <w:t>, vol. 313, no. 5786, 2006.</w:t>
      </w:r>
    </w:p>
    <w:p w14:paraId="647565DF" w14:textId="0BC2D5A5" w:rsidR="003F126B" w:rsidRPr="003F126B" w:rsidRDefault="003F126B" w:rsidP="003F126B">
      <w:pPr>
        <w:widowControl w:val="0"/>
        <w:autoSpaceDE w:val="0"/>
        <w:autoSpaceDN w:val="0"/>
        <w:adjustRightInd w:val="0"/>
        <w:ind w:left="640" w:hanging="640"/>
        <w:rPr>
          <w:noProof/>
          <w:sz w:val="20"/>
        </w:rPr>
      </w:pPr>
      <w:r w:rsidRPr="003F126B">
        <w:rPr>
          <w:noProof/>
          <w:sz w:val="20"/>
        </w:rPr>
        <w:t>[4]</w:t>
      </w:r>
      <w:r w:rsidRPr="003F126B">
        <w:rPr>
          <w:noProof/>
          <w:sz w:val="20"/>
        </w:rPr>
        <w:tab/>
        <w:t xml:space="preserve">B. Lusch, J. N. Kutz, and S. L. Brunton, “Deep learning for universal linear embeddings of nonlinear dynamics,” </w:t>
      </w:r>
      <w:r w:rsidRPr="003F126B">
        <w:rPr>
          <w:i/>
          <w:iCs/>
          <w:noProof/>
          <w:sz w:val="20"/>
        </w:rPr>
        <w:t>Nat. Commun.</w:t>
      </w:r>
      <w:r w:rsidRPr="003F126B">
        <w:rPr>
          <w:noProof/>
          <w:sz w:val="20"/>
        </w:rPr>
        <w:t>, vol. 9, no. 1, 2018.</w:t>
      </w:r>
    </w:p>
    <w:p w14:paraId="06D20E35" w14:textId="4C8AD2B0" w:rsidR="003F126B" w:rsidRPr="003F126B" w:rsidRDefault="003F126B" w:rsidP="003F126B">
      <w:pPr>
        <w:widowControl w:val="0"/>
        <w:autoSpaceDE w:val="0"/>
        <w:autoSpaceDN w:val="0"/>
        <w:adjustRightInd w:val="0"/>
        <w:ind w:left="640" w:hanging="640"/>
        <w:rPr>
          <w:noProof/>
          <w:sz w:val="20"/>
        </w:rPr>
      </w:pPr>
      <w:r w:rsidRPr="003F126B">
        <w:rPr>
          <w:noProof/>
          <w:sz w:val="20"/>
        </w:rPr>
        <w:t>[5]</w:t>
      </w:r>
      <w:r w:rsidRPr="003F126B">
        <w:rPr>
          <w:noProof/>
          <w:sz w:val="20"/>
        </w:rPr>
        <w:tab/>
        <w:t xml:space="preserve">K. Champion, B. Lusch, J. Nathan Kutz, and S. L. Brunton, “Data-driven discovery of coordinates and governing equations,” </w:t>
      </w:r>
      <w:r w:rsidRPr="003F126B">
        <w:rPr>
          <w:i/>
          <w:iCs/>
          <w:noProof/>
          <w:sz w:val="20"/>
        </w:rPr>
        <w:t>Proc. Natl. Acad. Sci. U. S. A.</w:t>
      </w:r>
      <w:r w:rsidRPr="003F126B">
        <w:rPr>
          <w:noProof/>
          <w:sz w:val="20"/>
        </w:rPr>
        <w:t>, vol. 116, no. 45, 2019.</w:t>
      </w:r>
    </w:p>
    <w:p w14:paraId="4377B3D6" w14:textId="04C1892D" w:rsidR="003F126B" w:rsidRPr="003F126B" w:rsidRDefault="003F126B" w:rsidP="003F126B">
      <w:pPr>
        <w:widowControl w:val="0"/>
        <w:autoSpaceDE w:val="0"/>
        <w:autoSpaceDN w:val="0"/>
        <w:adjustRightInd w:val="0"/>
        <w:ind w:left="640" w:hanging="640"/>
        <w:rPr>
          <w:noProof/>
          <w:sz w:val="20"/>
        </w:rPr>
      </w:pPr>
      <w:r w:rsidRPr="003F126B">
        <w:rPr>
          <w:noProof/>
          <w:sz w:val="20"/>
        </w:rPr>
        <w:t>[6]</w:t>
      </w:r>
      <w:r w:rsidRPr="003F126B">
        <w:rPr>
          <w:noProof/>
          <w:sz w:val="20"/>
        </w:rPr>
        <w:tab/>
        <w:t xml:space="preserve">E. Kaiser, J. N. Kutz, and S. L. Brunton, “Sparse identification of nonlinear dynamics for model predictive control in the low-data limit,” </w:t>
      </w:r>
      <w:r w:rsidRPr="003F126B">
        <w:rPr>
          <w:i/>
          <w:iCs/>
          <w:noProof/>
          <w:sz w:val="20"/>
        </w:rPr>
        <w:t>Proc. R. Soc. A Math. Phys. Eng. Sci.</w:t>
      </w:r>
      <w:r w:rsidRPr="003F126B">
        <w:rPr>
          <w:noProof/>
          <w:sz w:val="20"/>
        </w:rPr>
        <w:t>, vol. 474, no. 2219, 2018.</w:t>
      </w:r>
    </w:p>
    <w:p w14:paraId="623AF580" w14:textId="77777777" w:rsidR="003F126B" w:rsidRPr="003F126B" w:rsidRDefault="003F126B" w:rsidP="003F126B">
      <w:pPr>
        <w:widowControl w:val="0"/>
        <w:autoSpaceDE w:val="0"/>
        <w:autoSpaceDN w:val="0"/>
        <w:adjustRightInd w:val="0"/>
        <w:ind w:left="640" w:hanging="640"/>
        <w:rPr>
          <w:noProof/>
          <w:sz w:val="20"/>
        </w:rPr>
      </w:pPr>
      <w:r w:rsidRPr="003F126B">
        <w:rPr>
          <w:noProof/>
          <w:sz w:val="20"/>
        </w:rPr>
        <w:t>[7]</w:t>
      </w:r>
      <w:r w:rsidRPr="003F126B">
        <w:rPr>
          <w:noProof/>
          <w:sz w:val="20"/>
        </w:rPr>
        <w:tab/>
        <w:t xml:space="preserve">A. Krizhevsky, I. Sutskever, and G. E. Hinton, “2012 AlexNet,” </w:t>
      </w:r>
      <w:r w:rsidRPr="003F126B">
        <w:rPr>
          <w:i/>
          <w:iCs/>
          <w:noProof/>
          <w:sz w:val="20"/>
        </w:rPr>
        <w:t>Adv. Neural Inf. Process. Syst.</w:t>
      </w:r>
      <w:r w:rsidRPr="003F126B">
        <w:rPr>
          <w:noProof/>
          <w:sz w:val="20"/>
        </w:rPr>
        <w:t>, 2012.</w:t>
      </w:r>
    </w:p>
    <w:p w14:paraId="0AE92AC3" w14:textId="77777777" w:rsidR="003F126B" w:rsidRPr="003F126B" w:rsidRDefault="003F126B" w:rsidP="003F126B">
      <w:pPr>
        <w:widowControl w:val="0"/>
        <w:autoSpaceDE w:val="0"/>
        <w:autoSpaceDN w:val="0"/>
        <w:adjustRightInd w:val="0"/>
        <w:ind w:left="640" w:hanging="640"/>
        <w:rPr>
          <w:noProof/>
          <w:sz w:val="20"/>
        </w:rPr>
      </w:pPr>
      <w:r w:rsidRPr="003F126B">
        <w:rPr>
          <w:noProof/>
          <w:sz w:val="20"/>
        </w:rPr>
        <w:t>[8]</w:t>
      </w:r>
      <w:r w:rsidRPr="003F126B">
        <w:rPr>
          <w:noProof/>
          <w:sz w:val="20"/>
        </w:rPr>
        <w:tab/>
        <w:t xml:space="preserve">K. Simonyan and A. Zisserman, “Very deep convolutional networks for large-scale image recognition,” in </w:t>
      </w:r>
      <w:r w:rsidRPr="003F126B">
        <w:rPr>
          <w:i/>
          <w:iCs/>
          <w:noProof/>
          <w:sz w:val="20"/>
        </w:rPr>
        <w:t>3rd International Conference on Learning Representations, ICLR 2015 - Conference Track Proceedings</w:t>
      </w:r>
      <w:r w:rsidRPr="003F126B">
        <w:rPr>
          <w:noProof/>
          <w:sz w:val="20"/>
        </w:rPr>
        <w:t>, 2015.</w:t>
      </w:r>
    </w:p>
    <w:p w14:paraId="2E1A2699" w14:textId="42FE58BD" w:rsidR="003F126B" w:rsidRPr="003F126B" w:rsidRDefault="003F126B" w:rsidP="003F126B">
      <w:pPr>
        <w:widowControl w:val="0"/>
        <w:autoSpaceDE w:val="0"/>
        <w:autoSpaceDN w:val="0"/>
        <w:adjustRightInd w:val="0"/>
        <w:ind w:left="640" w:hanging="640"/>
        <w:rPr>
          <w:noProof/>
          <w:sz w:val="20"/>
        </w:rPr>
      </w:pPr>
      <w:r w:rsidRPr="003F126B">
        <w:rPr>
          <w:noProof/>
          <w:sz w:val="20"/>
        </w:rPr>
        <w:t>[9]</w:t>
      </w:r>
      <w:r w:rsidRPr="003F126B">
        <w:rPr>
          <w:noProof/>
          <w:sz w:val="20"/>
        </w:rPr>
        <w:tab/>
        <w:t xml:space="preserve">M. Shafiq and Z. Gu, “Deep Residual Learning for Image Recognition: A Survey,” </w:t>
      </w:r>
      <w:r w:rsidRPr="003F126B">
        <w:rPr>
          <w:i/>
          <w:iCs/>
          <w:noProof/>
          <w:sz w:val="20"/>
        </w:rPr>
        <w:t>Applied Sciences (Switzerland)</w:t>
      </w:r>
      <w:r w:rsidRPr="003F126B">
        <w:rPr>
          <w:noProof/>
          <w:sz w:val="20"/>
        </w:rPr>
        <w:t>, vol. 12, no. 18. 2022.</w:t>
      </w:r>
    </w:p>
    <w:p w14:paraId="3C47986B" w14:textId="7BA6A469" w:rsidR="003F126B" w:rsidRPr="003F126B" w:rsidRDefault="003F126B" w:rsidP="003F126B">
      <w:pPr>
        <w:widowControl w:val="0"/>
        <w:autoSpaceDE w:val="0"/>
        <w:autoSpaceDN w:val="0"/>
        <w:adjustRightInd w:val="0"/>
        <w:ind w:left="640" w:hanging="640"/>
        <w:rPr>
          <w:noProof/>
          <w:sz w:val="20"/>
        </w:rPr>
      </w:pPr>
      <w:r w:rsidRPr="003F126B">
        <w:rPr>
          <w:noProof/>
          <w:sz w:val="20"/>
        </w:rPr>
        <w:t>[10]</w:t>
      </w:r>
      <w:r w:rsidRPr="003F126B">
        <w:rPr>
          <w:noProof/>
          <w:sz w:val="20"/>
        </w:rPr>
        <w:tab/>
        <w:t xml:space="preserve">S. L. Brunton, M. Budišić, E. Kaiser, and J. N. Kutz, “Modern Koopman Theory for Dynamical Systems,” </w:t>
      </w:r>
      <w:r w:rsidRPr="003F126B">
        <w:rPr>
          <w:i/>
          <w:iCs/>
          <w:noProof/>
          <w:sz w:val="20"/>
        </w:rPr>
        <w:t>SIAM Rev.</w:t>
      </w:r>
      <w:r w:rsidRPr="003F126B">
        <w:rPr>
          <w:noProof/>
          <w:sz w:val="20"/>
        </w:rPr>
        <w:t>, vol. 64, no. 2, 2022.</w:t>
      </w:r>
    </w:p>
    <w:p w14:paraId="21AF1CBC" w14:textId="4677C3FD" w:rsidR="003F126B" w:rsidRPr="003F126B" w:rsidRDefault="003F126B" w:rsidP="003F126B">
      <w:pPr>
        <w:widowControl w:val="0"/>
        <w:autoSpaceDE w:val="0"/>
        <w:autoSpaceDN w:val="0"/>
        <w:adjustRightInd w:val="0"/>
        <w:ind w:left="640" w:hanging="640"/>
        <w:rPr>
          <w:noProof/>
          <w:sz w:val="20"/>
        </w:rPr>
      </w:pPr>
      <w:r w:rsidRPr="003F126B">
        <w:rPr>
          <w:noProof/>
          <w:sz w:val="20"/>
        </w:rPr>
        <w:t>[11]</w:t>
      </w:r>
      <w:r w:rsidRPr="003F126B">
        <w:rPr>
          <w:noProof/>
          <w:sz w:val="20"/>
        </w:rPr>
        <w:tab/>
        <w:t xml:space="preserve">P. J. Schmid, “Dynamic mode decomposition of numerical and experimental data,” </w:t>
      </w:r>
      <w:r w:rsidRPr="003F126B">
        <w:rPr>
          <w:i/>
          <w:iCs/>
          <w:noProof/>
          <w:sz w:val="20"/>
        </w:rPr>
        <w:t>J. Fluid Mech.</w:t>
      </w:r>
      <w:r w:rsidRPr="003F126B">
        <w:rPr>
          <w:noProof/>
          <w:sz w:val="20"/>
        </w:rPr>
        <w:t>, vol. 656, 2010.</w:t>
      </w:r>
    </w:p>
    <w:p w14:paraId="55EE264C" w14:textId="27D8E28B" w:rsidR="003F126B" w:rsidRPr="003F126B" w:rsidRDefault="003F126B" w:rsidP="003F126B">
      <w:pPr>
        <w:widowControl w:val="0"/>
        <w:autoSpaceDE w:val="0"/>
        <w:autoSpaceDN w:val="0"/>
        <w:adjustRightInd w:val="0"/>
        <w:ind w:left="640" w:hanging="640"/>
        <w:rPr>
          <w:noProof/>
          <w:sz w:val="20"/>
        </w:rPr>
      </w:pPr>
      <w:r w:rsidRPr="003F126B">
        <w:rPr>
          <w:noProof/>
          <w:sz w:val="20"/>
        </w:rPr>
        <w:t>[12]</w:t>
      </w:r>
      <w:r w:rsidRPr="003F126B">
        <w:rPr>
          <w:noProof/>
          <w:sz w:val="20"/>
        </w:rPr>
        <w:tab/>
        <w:t xml:space="preserve">C. Runge, “Ueber die numerische Auflösung von Differentialgleichungen,” </w:t>
      </w:r>
      <w:r w:rsidRPr="003F126B">
        <w:rPr>
          <w:i/>
          <w:iCs/>
          <w:noProof/>
          <w:sz w:val="20"/>
        </w:rPr>
        <w:t>Math. Ann.</w:t>
      </w:r>
      <w:r w:rsidRPr="003F126B">
        <w:rPr>
          <w:noProof/>
          <w:sz w:val="20"/>
        </w:rPr>
        <w:t>, vol. 46, no. 2, 1895.</w:t>
      </w:r>
    </w:p>
    <w:p w14:paraId="2C400ED2" w14:textId="6656B7DF" w:rsidR="003F126B" w:rsidRPr="003F126B" w:rsidRDefault="003F126B" w:rsidP="003F126B">
      <w:pPr>
        <w:widowControl w:val="0"/>
        <w:autoSpaceDE w:val="0"/>
        <w:autoSpaceDN w:val="0"/>
        <w:adjustRightInd w:val="0"/>
        <w:ind w:left="640" w:hanging="640"/>
        <w:rPr>
          <w:noProof/>
          <w:sz w:val="20"/>
        </w:rPr>
      </w:pPr>
      <w:r w:rsidRPr="003F126B">
        <w:rPr>
          <w:noProof/>
          <w:sz w:val="20"/>
        </w:rPr>
        <w:t>[13]</w:t>
      </w:r>
      <w:r w:rsidRPr="003F126B">
        <w:rPr>
          <w:noProof/>
          <w:sz w:val="20"/>
        </w:rPr>
        <w:tab/>
        <w:t xml:space="preserve">C. Szegedy </w:t>
      </w:r>
      <w:r w:rsidRPr="003F126B">
        <w:rPr>
          <w:i/>
          <w:iCs/>
          <w:noProof/>
          <w:sz w:val="20"/>
        </w:rPr>
        <w:t>et al.</w:t>
      </w:r>
      <w:r w:rsidRPr="003F126B">
        <w:rPr>
          <w:noProof/>
          <w:sz w:val="20"/>
        </w:rPr>
        <w:t xml:space="preserve">, “Going deeper with convolutions,” in </w:t>
      </w:r>
      <w:r w:rsidRPr="003F126B">
        <w:rPr>
          <w:i/>
          <w:iCs/>
          <w:noProof/>
          <w:sz w:val="20"/>
        </w:rPr>
        <w:t>Proceedings of the IEEE Computer Society Conference on Computer Vision and Pattern Recognition</w:t>
      </w:r>
      <w:r w:rsidRPr="003F126B">
        <w:rPr>
          <w:noProof/>
          <w:sz w:val="20"/>
        </w:rPr>
        <w:t>, 2015.</w:t>
      </w:r>
    </w:p>
    <w:p w14:paraId="308566A1" w14:textId="7E0F0416" w:rsidR="003F126B" w:rsidRPr="003F126B" w:rsidRDefault="003F126B" w:rsidP="003F126B">
      <w:pPr>
        <w:widowControl w:val="0"/>
        <w:autoSpaceDE w:val="0"/>
        <w:autoSpaceDN w:val="0"/>
        <w:adjustRightInd w:val="0"/>
        <w:ind w:left="640" w:hanging="640"/>
        <w:rPr>
          <w:noProof/>
          <w:sz w:val="20"/>
        </w:rPr>
      </w:pPr>
      <w:r w:rsidRPr="003F126B">
        <w:rPr>
          <w:noProof/>
          <w:sz w:val="20"/>
        </w:rPr>
        <w:t>[14]</w:t>
      </w:r>
      <w:r w:rsidRPr="003F126B">
        <w:rPr>
          <w:noProof/>
          <w:sz w:val="20"/>
        </w:rPr>
        <w:tab/>
        <w:t xml:space="preserve">Y. LeCun, L. Bottou, Y. Bengio, and P. Haffner, “Gradient-based learning applied to document recognition,” </w:t>
      </w:r>
      <w:r w:rsidRPr="003F126B">
        <w:rPr>
          <w:i/>
          <w:iCs/>
          <w:noProof/>
          <w:sz w:val="20"/>
        </w:rPr>
        <w:t>Proc. IEEE</w:t>
      </w:r>
      <w:r w:rsidRPr="003F126B">
        <w:rPr>
          <w:noProof/>
          <w:sz w:val="20"/>
        </w:rPr>
        <w:t>, vol. 86, no. 11, 1998.</w:t>
      </w:r>
    </w:p>
    <w:p w14:paraId="08BF0E40" w14:textId="19A8DC10" w:rsidR="003F126B" w:rsidRPr="003F126B" w:rsidRDefault="003F126B" w:rsidP="003F126B">
      <w:pPr>
        <w:widowControl w:val="0"/>
        <w:autoSpaceDE w:val="0"/>
        <w:autoSpaceDN w:val="0"/>
        <w:adjustRightInd w:val="0"/>
        <w:ind w:left="640" w:hanging="640"/>
        <w:rPr>
          <w:noProof/>
          <w:sz w:val="20"/>
        </w:rPr>
      </w:pPr>
      <w:r w:rsidRPr="003F126B">
        <w:rPr>
          <w:noProof/>
          <w:sz w:val="20"/>
        </w:rPr>
        <w:t>[15]</w:t>
      </w:r>
      <w:r w:rsidRPr="003F126B">
        <w:rPr>
          <w:noProof/>
          <w:sz w:val="20"/>
        </w:rPr>
        <w:tab/>
        <w:t xml:space="preserve">S. Hochreiter and J. Schmidhuber, “Long Short-Term Memory,” </w:t>
      </w:r>
      <w:r w:rsidRPr="003F126B">
        <w:rPr>
          <w:i/>
          <w:iCs/>
          <w:noProof/>
          <w:sz w:val="20"/>
        </w:rPr>
        <w:t>Neural Comput.</w:t>
      </w:r>
      <w:r w:rsidRPr="003F126B">
        <w:rPr>
          <w:noProof/>
          <w:sz w:val="20"/>
        </w:rPr>
        <w:t>, vol. 9, no. 8, 1997.</w:t>
      </w:r>
    </w:p>
    <w:p w14:paraId="249265F9" w14:textId="3AACFE69" w:rsidR="003F126B" w:rsidRPr="003F126B" w:rsidRDefault="003F126B" w:rsidP="003F126B">
      <w:pPr>
        <w:widowControl w:val="0"/>
        <w:autoSpaceDE w:val="0"/>
        <w:autoSpaceDN w:val="0"/>
        <w:adjustRightInd w:val="0"/>
        <w:ind w:left="640" w:hanging="640"/>
        <w:rPr>
          <w:noProof/>
          <w:sz w:val="20"/>
        </w:rPr>
      </w:pPr>
      <w:r w:rsidRPr="003F126B">
        <w:rPr>
          <w:noProof/>
          <w:sz w:val="20"/>
        </w:rPr>
        <w:t>[16]</w:t>
      </w:r>
      <w:r w:rsidRPr="003F126B">
        <w:rPr>
          <w:noProof/>
          <w:sz w:val="20"/>
        </w:rPr>
        <w:tab/>
        <w:t xml:space="preserve">M. O. Williams, I. G. Kevrekidis, and C. W. Rowley, “A Data–Driven Approximation of the </w:t>
      </w:r>
      <w:r w:rsidR="000F7E20">
        <w:rPr>
          <w:noProof/>
          <w:sz w:val="20"/>
        </w:rPr>
        <w:t>Koopman operator</w:t>
      </w:r>
      <w:r w:rsidRPr="003F126B">
        <w:rPr>
          <w:noProof/>
          <w:sz w:val="20"/>
        </w:rPr>
        <w:t xml:space="preserve">: Extending Dynamic Mode Decomposition,” </w:t>
      </w:r>
      <w:r w:rsidRPr="003F126B">
        <w:rPr>
          <w:i/>
          <w:iCs/>
          <w:noProof/>
          <w:sz w:val="20"/>
        </w:rPr>
        <w:t>J. Nonlinear Sci.</w:t>
      </w:r>
      <w:r w:rsidRPr="003F126B">
        <w:rPr>
          <w:noProof/>
          <w:sz w:val="20"/>
        </w:rPr>
        <w:t>, vol. 25, no. 6, 2015.</w:t>
      </w:r>
    </w:p>
    <w:p w14:paraId="1F5EC831" w14:textId="564DE993" w:rsidR="003F126B" w:rsidRPr="003F126B" w:rsidRDefault="003F126B" w:rsidP="003F126B">
      <w:pPr>
        <w:widowControl w:val="0"/>
        <w:autoSpaceDE w:val="0"/>
        <w:autoSpaceDN w:val="0"/>
        <w:adjustRightInd w:val="0"/>
        <w:ind w:left="640" w:hanging="640"/>
        <w:rPr>
          <w:noProof/>
          <w:sz w:val="20"/>
        </w:rPr>
      </w:pPr>
      <w:r w:rsidRPr="003F126B">
        <w:rPr>
          <w:noProof/>
          <w:sz w:val="20"/>
        </w:rPr>
        <w:t>[17]</w:t>
      </w:r>
      <w:r w:rsidRPr="003F126B">
        <w:rPr>
          <w:noProof/>
          <w:sz w:val="20"/>
        </w:rPr>
        <w:tab/>
        <w:t xml:space="preserve">Q. Li, F. Dietrich, E. M. Bollt, and I. G. Kevrekidis, “Extended dynamic mode decomposition with dictionary learning: A data-driven adaptive spectral decomposition of the </w:t>
      </w:r>
      <w:r w:rsidR="000F7E20">
        <w:rPr>
          <w:noProof/>
          <w:sz w:val="20"/>
        </w:rPr>
        <w:t>Koopman operator</w:t>
      </w:r>
      <w:r w:rsidRPr="003F126B">
        <w:rPr>
          <w:noProof/>
          <w:sz w:val="20"/>
        </w:rPr>
        <w:t xml:space="preserve">,” </w:t>
      </w:r>
      <w:r w:rsidRPr="003F126B">
        <w:rPr>
          <w:i/>
          <w:iCs/>
          <w:noProof/>
          <w:sz w:val="20"/>
        </w:rPr>
        <w:t>Chaos</w:t>
      </w:r>
      <w:r w:rsidRPr="003F126B">
        <w:rPr>
          <w:noProof/>
          <w:sz w:val="20"/>
        </w:rPr>
        <w:t>, vol. 27, no. 10, 2017.</w:t>
      </w:r>
    </w:p>
    <w:p w14:paraId="3C2A1CB3" w14:textId="235794AC" w:rsidR="00757B7C" w:rsidRDefault="00076F8B">
      <w:pPr>
        <w:ind w:firstLine="0"/>
        <w:jc w:val="left"/>
        <w:rPr>
          <w:sz w:val="20"/>
          <w:szCs w:val="20"/>
        </w:rPr>
      </w:pPr>
      <w:r>
        <w:rPr>
          <w:sz w:val="20"/>
          <w:szCs w:val="20"/>
        </w:rPr>
        <w:fldChar w:fldCharType="end"/>
      </w:r>
    </w:p>
    <w:sectPr w:rsidR="00757B7C">
      <w:headerReference w:type="even" r:id="rId126"/>
      <w:headerReference w:type="default" r:id="rId127"/>
      <w:footerReference w:type="even" r:id="rId128"/>
      <w:footerReference w:type="default" r:id="rId129"/>
      <w:headerReference w:type="first" r:id="rId130"/>
      <w:footerReference w:type="first" r:id="rId131"/>
      <w:pgSz w:w="11906" w:h="16838"/>
      <w:pgMar w:top="1134" w:right="1134" w:bottom="1134" w:left="1134"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F9AB2B" w14:textId="77777777" w:rsidR="00BC498A" w:rsidRPr="009A0164" w:rsidRDefault="00BC498A">
      <w:r w:rsidRPr="009A0164">
        <w:separator/>
      </w:r>
    </w:p>
  </w:endnote>
  <w:endnote w:type="continuationSeparator" w:id="0">
    <w:p w14:paraId="5CBFA015" w14:textId="77777777" w:rsidR="00BC498A" w:rsidRPr="009A0164" w:rsidRDefault="00BC498A">
      <w:r w:rsidRPr="009A016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Yagut">
    <w:altName w:val="Arial"/>
    <w:charset w:val="B2"/>
    <w:family w:val="auto"/>
    <w:pitch w:val="variable"/>
    <w:sig w:usb0="00002001" w:usb1="00000000" w:usb2="00000000" w:usb3="00000000" w:csb0="00000040"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29BB8" w14:textId="77777777" w:rsidR="000F6F3B" w:rsidRPr="009A0164" w:rsidRDefault="000F6F3B">
    <w:pPr>
      <w:pStyle w:val="Footer"/>
      <w:pBdr>
        <w:bottom w:val="double" w:sz="6" w:space="1" w:color="auto"/>
      </w:pBdr>
      <w:ind w:firstLine="0"/>
      <w:rPr>
        <w:rStyle w:val="PageNumber"/>
      </w:rPr>
    </w:pPr>
  </w:p>
  <w:p w14:paraId="078CBF48" w14:textId="5984AB9F" w:rsidR="000F6F3B" w:rsidRPr="009A0164" w:rsidRDefault="000F6F3B">
    <w:pPr>
      <w:pStyle w:val="Footer"/>
      <w:ind w:firstLine="0"/>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2C7A5E">
      <w:rPr>
        <w:rStyle w:val="PageNumber"/>
        <w:noProof/>
      </w:rPr>
      <w:t>8</w:t>
    </w:r>
    <w:r w:rsidRPr="009A0164">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8F707" w14:textId="77777777" w:rsidR="000F6F3B" w:rsidRPr="009A0164" w:rsidRDefault="000F6F3B">
    <w:pPr>
      <w:pStyle w:val="Footer"/>
      <w:pBdr>
        <w:bottom w:val="double" w:sz="6" w:space="1" w:color="auto"/>
      </w:pBdr>
    </w:pPr>
  </w:p>
  <w:p w14:paraId="7219A7C0" w14:textId="39E43DBD" w:rsidR="000F6F3B" w:rsidRPr="009A0164" w:rsidRDefault="000F6F3B">
    <w:pPr>
      <w:pStyle w:val="Footer"/>
      <w:ind w:firstLine="0"/>
      <w:jc w:val="right"/>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2C7A5E">
      <w:rPr>
        <w:rStyle w:val="PageNumber"/>
        <w:noProof/>
      </w:rPr>
      <w:t>9</w:t>
    </w:r>
    <w:r w:rsidRPr="009A0164">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D69F6" w14:textId="0FF572C8" w:rsidR="000F6F3B" w:rsidRPr="009A0164" w:rsidRDefault="000F6F3B" w:rsidP="00066B0D">
    <w:pPr>
      <w:pStyle w:val="Footer"/>
      <w:tabs>
        <w:tab w:val="clear" w:pos="9072"/>
        <w:tab w:val="right" w:pos="9540"/>
      </w:tabs>
      <w:ind w:firstLine="0"/>
    </w:pPr>
    <w:r w:rsidRPr="009A0164">
      <w:tab/>
    </w:r>
    <w:r w:rsidRPr="009A0164">
      <w:tab/>
    </w: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2C7A5E">
      <w:rPr>
        <w:rStyle w:val="PageNumber"/>
        <w:noProof/>
      </w:rPr>
      <w:t>1</w:t>
    </w:r>
    <w:r w:rsidRPr="009A0164">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B7FD52" w14:textId="77777777" w:rsidR="00BC498A" w:rsidRPr="009A0164" w:rsidRDefault="00BC498A">
      <w:r w:rsidRPr="009A0164">
        <w:separator/>
      </w:r>
    </w:p>
  </w:footnote>
  <w:footnote w:type="continuationSeparator" w:id="0">
    <w:p w14:paraId="52C09BD0" w14:textId="77777777" w:rsidR="00BC498A" w:rsidRPr="009A0164" w:rsidRDefault="00BC498A">
      <w:r w:rsidRPr="009A016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4A8F4" w14:textId="77777777" w:rsidR="000F6F3B" w:rsidRPr="009A0164" w:rsidRDefault="000F6F3B"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56F27E9E" w14:textId="77777777" w:rsidR="000F6F3B" w:rsidRPr="009A0164" w:rsidRDefault="000F6F3B">
    <w:pPr>
      <w:pStyle w:val="Header"/>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940BD" w14:textId="77777777" w:rsidR="000F6F3B" w:rsidRPr="009A0164" w:rsidRDefault="000F6F3B"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280550DA" w14:textId="77777777" w:rsidR="000F6F3B" w:rsidRPr="009A0164" w:rsidRDefault="000F6F3B" w:rsidP="00C834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8C59A" w14:textId="7660A9A1" w:rsidR="000F6F3B" w:rsidRPr="009A0164" w:rsidRDefault="000F6F3B" w:rsidP="00671AD0">
    <w:pPr>
      <w:pStyle w:val="Header"/>
      <w:ind w:firstLine="0"/>
      <w:jc w:val="center"/>
    </w:pPr>
    <w:r w:rsidRPr="009A0164">
      <w:rPr>
        <w:noProof/>
        <w:lang w:val="en-GB" w:eastAsia="en-GB"/>
      </w:rPr>
      <w:drawing>
        <wp:anchor distT="0" distB="0" distL="114300" distR="114300" simplePos="0" relativeHeight="251657728" behindDoc="0" locked="0" layoutInCell="1" allowOverlap="1" wp14:anchorId="367255E4" wp14:editId="36FF2CA6">
          <wp:simplePos x="0" y="0"/>
          <wp:positionH relativeFrom="margin">
            <wp:align>center</wp:align>
          </wp:positionH>
          <wp:positionV relativeFrom="paragraph">
            <wp:align>center</wp:align>
          </wp:positionV>
          <wp:extent cx="6562725" cy="1095375"/>
          <wp:effectExtent l="0" t="0" r="0" b="0"/>
          <wp:wrapNone/>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6272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8A4E63A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3F1632"/>
    <w:multiLevelType w:val="hybridMultilevel"/>
    <w:tmpl w:val="426A4846"/>
    <w:lvl w:ilvl="0" w:tplc="EFD2E9AC">
      <w:start w:val="1"/>
      <w:numFmt w:val="decimal"/>
      <w:lvlText w:val="%1."/>
      <w:lvlJc w:val="left"/>
      <w:pPr>
        <w:tabs>
          <w:tab w:val="num" w:pos="644"/>
        </w:tabs>
        <w:ind w:left="644" w:hanging="360"/>
      </w:pPr>
      <w:rPr>
        <w:rFonts w:hint="default"/>
        <w:vertAlign w:val="superscript"/>
      </w:rPr>
    </w:lvl>
    <w:lvl w:ilvl="1" w:tplc="04160019" w:tentative="1">
      <w:start w:val="1"/>
      <w:numFmt w:val="lowerLetter"/>
      <w:lvlText w:val="%2."/>
      <w:lvlJc w:val="left"/>
      <w:pPr>
        <w:tabs>
          <w:tab w:val="num" w:pos="1582"/>
        </w:tabs>
        <w:ind w:left="1582" w:hanging="360"/>
      </w:pPr>
    </w:lvl>
    <w:lvl w:ilvl="2" w:tplc="0416001B" w:tentative="1">
      <w:start w:val="1"/>
      <w:numFmt w:val="lowerRoman"/>
      <w:lvlText w:val="%3."/>
      <w:lvlJc w:val="right"/>
      <w:pPr>
        <w:tabs>
          <w:tab w:val="num" w:pos="2302"/>
        </w:tabs>
        <w:ind w:left="2302" w:hanging="180"/>
      </w:pPr>
    </w:lvl>
    <w:lvl w:ilvl="3" w:tplc="0416000F" w:tentative="1">
      <w:start w:val="1"/>
      <w:numFmt w:val="decimal"/>
      <w:lvlText w:val="%4."/>
      <w:lvlJc w:val="left"/>
      <w:pPr>
        <w:tabs>
          <w:tab w:val="num" w:pos="3022"/>
        </w:tabs>
        <w:ind w:left="3022" w:hanging="360"/>
      </w:pPr>
    </w:lvl>
    <w:lvl w:ilvl="4" w:tplc="04160019" w:tentative="1">
      <w:start w:val="1"/>
      <w:numFmt w:val="lowerLetter"/>
      <w:lvlText w:val="%5."/>
      <w:lvlJc w:val="left"/>
      <w:pPr>
        <w:tabs>
          <w:tab w:val="num" w:pos="3742"/>
        </w:tabs>
        <w:ind w:left="3742" w:hanging="360"/>
      </w:pPr>
    </w:lvl>
    <w:lvl w:ilvl="5" w:tplc="0416001B" w:tentative="1">
      <w:start w:val="1"/>
      <w:numFmt w:val="lowerRoman"/>
      <w:lvlText w:val="%6."/>
      <w:lvlJc w:val="right"/>
      <w:pPr>
        <w:tabs>
          <w:tab w:val="num" w:pos="4462"/>
        </w:tabs>
        <w:ind w:left="4462" w:hanging="180"/>
      </w:pPr>
    </w:lvl>
    <w:lvl w:ilvl="6" w:tplc="0416000F" w:tentative="1">
      <w:start w:val="1"/>
      <w:numFmt w:val="decimal"/>
      <w:lvlText w:val="%7."/>
      <w:lvlJc w:val="left"/>
      <w:pPr>
        <w:tabs>
          <w:tab w:val="num" w:pos="5182"/>
        </w:tabs>
        <w:ind w:left="5182" w:hanging="360"/>
      </w:pPr>
    </w:lvl>
    <w:lvl w:ilvl="7" w:tplc="04160019" w:tentative="1">
      <w:start w:val="1"/>
      <w:numFmt w:val="lowerLetter"/>
      <w:lvlText w:val="%8."/>
      <w:lvlJc w:val="left"/>
      <w:pPr>
        <w:tabs>
          <w:tab w:val="num" w:pos="5902"/>
        </w:tabs>
        <w:ind w:left="5902" w:hanging="360"/>
      </w:pPr>
    </w:lvl>
    <w:lvl w:ilvl="8" w:tplc="0416001B" w:tentative="1">
      <w:start w:val="1"/>
      <w:numFmt w:val="lowerRoman"/>
      <w:lvlText w:val="%9."/>
      <w:lvlJc w:val="right"/>
      <w:pPr>
        <w:tabs>
          <w:tab w:val="num" w:pos="6622"/>
        </w:tabs>
        <w:ind w:left="6622" w:hanging="180"/>
      </w:pPr>
    </w:lvl>
  </w:abstractNum>
  <w:abstractNum w:abstractNumId="2" w15:restartNumberingAfterBreak="0">
    <w:nsid w:val="0B7C5485"/>
    <w:multiLevelType w:val="hybridMultilevel"/>
    <w:tmpl w:val="842CF83A"/>
    <w:lvl w:ilvl="0" w:tplc="10000001">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3" w15:restartNumberingAfterBreak="0">
    <w:nsid w:val="0F710786"/>
    <w:multiLevelType w:val="multilevel"/>
    <w:tmpl w:val="6DDAC7C6"/>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5F76B80"/>
    <w:multiLevelType w:val="multilevel"/>
    <w:tmpl w:val="1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A551B5F"/>
    <w:multiLevelType w:val="multilevel"/>
    <w:tmpl w:val="1070E6D0"/>
    <w:lvl w:ilvl="0">
      <w:start w:val="1"/>
      <w:numFmt w:val="decimal"/>
      <w:lvlText w:val="%1."/>
      <w:lvlJc w:val="left"/>
      <w:pPr>
        <w:tabs>
          <w:tab w:val="num" w:pos="927"/>
        </w:tabs>
        <w:ind w:left="927" w:hanging="360"/>
      </w:pPr>
    </w:lvl>
    <w:lvl w:ilvl="1">
      <w:start w:val="1"/>
      <w:numFmt w:val="decimal"/>
      <w:lvlText w:val="%1.%2."/>
      <w:lvlJc w:val="left"/>
      <w:pPr>
        <w:tabs>
          <w:tab w:val="num" w:pos="1359"/>
        </w:tabs>
        <w:ind w:left="1359" w:hanging="432"/>
      </w:pPr>
    </w:lvl>
    <w:lvl w:ilvl="2">
      <w:start w:val="1"/>
      <w:numFmt w:val="decimal"/>
      <w:lvlText w:val="%1.%2.%3."/>
      <w:lvlJc w:val="left"/>
      <w:pPr>
        <w:tabs>
          <w:tab w:val="num" w:pos="1791"/>
        </w:tabs>
        <w:ind w:left="1791" w:hanging="504"/>
      </w:pPr>
    </w:lvl>
    <w:lvl w:ilvl="3">
      <w:start w:val="1"/>
      <w:numFmt w:val="decimal"/>
      <w:lvlText w:val="%1.%2.%3.%4."/>
      <w:lvlJc w:val="left"/>
      <w:pPr>
        <w:tabs>
          <w:tab w:val="num" w:pos="2295"/>
        </w:tabs>
        <w:ind w:left="2295" w:hanging="648"/>
      </w:pPr>
    </w:lvl>
    <w:lvl w:ilvl="4">
      <w:start w:val="1"/>
      <w:numFmt w:val="decimal"/>
      <w:lvlText w:val="%1.%2.%3.%4.%5."/>
      <w:lvlJc w:val="left"/>
      <w:pPr>
        <w:tabs>
          <w:tab w:val="num" w:pos="2799"/>
        </w:tabs>
        <w:ind w:left="2799" w:hanging="792"/>
      </w:pPr>
    </w:lvl>
    <w:lvl w:ilvl="5">
      <w:start w:val="1"/>
      <w:numFmt w:val="decimal"/>
      <w:lvlText w:val="%1.%2.%3.%4.%5.%6."/>
      <w:lvlJc w:val="left"/>
      <w:pPr>
        <w:tabs>
          <w:tab w:val="num" w:pos="3303"/>
        </w:tabs>
        <w:ind w:left="3303" w:hanging="936"/>
      </w:pPr>
    </w:lvl>
    <w:lvl w:ilvl="6">
      <w:start w:val="1"/>
      <w:numFmt w:val="decimal"/>
      <w:lvlText w:val="%1.%2.%3.%4.%5.%6.%7."/>
      <w:lvlJc w:val="left"/>
      <w:pPr>
        <w:tabs>
          <w:tab w:val="num" w:pos="3807"/>
        </w:tabs>
        <w:ind w:left="3807" w:hanging="1080"/>
      </w:pPr>
    </w:lvl>
    <w:lvl w:ilvl="7">
      <w:start w:val="1"/>
      <w:numFmt w:val="decimal"/>
      <w:lvlText w:val="%1.%2.%3.%4.%5.%6.%7.%8."/>
      <w:lvlJc w:val="left"/>
      <w:pPr>
        <w:tabs>
          <w:tab w:val="num" w:pos="4311"/>
        </w:tabs>
        <w:ind w:left="4311" w:hanging="1224"/>
      </w:pPr>
    </w:lvl>
    <w:lvl w:ilvl="8">
      <w:start w:val="1"/>
      <w:numFmt w:val="decimal"/>
      <w:lvlText w:val="%1.%2.%3.%4.%5.%6.%7.%8.%9."/>
      <w:lvlJc w:val="left"/>
      <w:pPr>
        <w:tabs>
          <w:tab w:val="num" w:pos="4887"/>
        </w:tabs>
        <w:ind w:left="4887" w:hanging="1440"/>
      </w:pPr>
    </w:lvl>
  </w:abstractNum>
  <w:abstractNum w:abstractNumId="6" w15:restartNumberingAfterBreak="0">
    <w:nsid w:val="3A6751FF"/>
    <w:multiLevelType w:val="multilevel"/>
    <w:tmpl w:val="CECCFB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05114D3"/>
    <w:multiLevelType w:val="hybridMultilevel"/>
    <w:tmpl w:val="DD42CC32"/>
    <w:lvl w:ilvl="0" w:tplc="4A10C9E2">
      <w:start w:val="1"/>
      <w:numFmt w:val="decimal"/>
      <w:lvlText w:val="%1."/>
      <w:lvlJc w:val="left"/>
      <w:pPr>
        <w:tabs>
          <w:tab w:val="num" w:pos="720"/>
        </w:tabs>
        <w:ind w:left="720" w:hanging="360"/>
      </w:pPr>
    </w:lvl>
    <w:lvl w:ilvl="1" w:tplc="FF82AFDA">
      <w:numFmt w:val="bullet"/>
      <w:lvlText w:val=""/>
      <w:lvlJc w:val="left"/>
      <w:pPr>
        <w:tabs>
          <w:tab w:val="num" w:pos="1440"/>
        </w:tabs>
        <w:ind w:left="1440" w:hanging="360"/>
      </w:pPr>
      <w:rPr>
        <w:rFonts w:ascii="Symbol" w:eastAsia="Times New Roman" w:hAnsi="Symbol" w:cs="Times New Roman" w:hint="default"/>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8" w15:restartNumberingAfterBreak="0">
    <w:nsid w:val="47303080"/>
    <w:multiLevelType w:val="hybridMultilevel"/>
    <w:tmpl w:val="93A0EA50"/>
    <w:lvl w:ilvl="0" w:tplc="1000000B">
      <w:start w:val="1"/>
      <w:numFmt w:val="bullet"/>
      <w:lvlText w:val=""/>
      <w:lvlJc w:val="left"/>
      <w:pPr>
        <w:ind w:left="1287" w:hanging="360"/>
      </w:pPr>
      <w:rPr>
        <w:rFonts w:ascii="Wingdings" w:hAnsi="Wingdings"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9" w15:restartNumberingAfterBreak="0">
    <w:nsid w:val="4B0960F0"/>
    <w:multiLevelType w:val="multilevel"/>
    <w:tmpl w:val="3A402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BEF644F"/>
    <w:multiLevelType w:val="multilevel"/>
    <w:tmpl w:val="C7269672"/>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strike w:val="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4BFE1B44"/>
    <w:multiLevelType w:val="singleLevel"/>
    <w:tmpl w:val="EFD2E9AC"/>
    <w:lvl w:ilvl="0">
      <w:start w:val="1"/>
      <w:numFmt w:val="decimal"/>
      <w:lvlText w:val="%1."/>
      <w:lvlJc w:val="left"/>
      <w:pPr>
        <w:tabs>
          <w:tab w:val="num" w:pos="502"/>
        </w:tabs>
        <w:ind w:left="502" w:hanging="360"/>
      </w:pPr>
      <w:rPr>
        <w:rFonts w:hint="default"/>
        <w:sz w:val="24"/>
        <w:szCs w:val="24"/>
        <w:vertAlign w:val="superscript"/>
      </w:rPr>
    </w:lvl>
  </w:abstractNum>
  <w:abstractNum w:abstractNumId="12" w15:restartNumberingAfterBreak="0">
    <w:nsid w:val="657C1402"/>
    <w:multiLevelType w:val="multilevel"/>
    <w:tmpl w:val="7D9C2DAA"/>
    <w:lvl w:ilvl="0">
      <w:start w:val="1"/>
      <w:numFmt w:val="decimal"/>
      <w:lvlText w:val="%1."/>
      <w:lvlJc w:val="left"/>
      <w:pPr>
        <w:tabs>
          <w:tab w:val="num" w:pos="720"/>
        </w:tabs>
        <w:ind w:left="720" w:hanging="360"/>
      </w:pPr>
    </w:lvl>
    <w:lvl w:ilvl="1">
      <w:start w:val="1"/>
      <w:numFmt w:val="upp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67242CDA"/>
    <w:multiLevelType w:val="hybridMultilevel"/>
    <w:tmpl w:val="D348FB32"/>
    <w:lvl w:ilvl="0" w:tplc="CF6E2BEE">
      <w:start w:val="1"/>
      <w:numFmt w:val="decimal"/>
      <w:pStyle w:val="References"/>
      <w:lvlText w:val="%1"/>
      <w:lvlJc w:val="left"/>
      <w:pPr>
        <w:tabs>
          <w:tab w:val="num" w:pos="1004"/>
        </w:tabs>
        <w:ind w:left="1004" w:hanging="360"/>
      </w:pPr>
      <w:rPr>
        <w:rFonts w:hint="default"/>
        <w:caps w:val="0"/>
        <w:strike w:val="0"/>
        <w:dstrike w:val="0"/>
        <w:vanish w:val="0"/>
        <w:color w:val="000000"/>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14" w15:restartNumberingAfterBreak="0">
    <w:nsid w:val="6DF81197"/>
    <w:multiLevelType w:val="multilevel"/>
    <w:tmpl w:val="DDAA4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2B3192C"/>
    <w:multiLevelType w:val="multilevel"/>
    <w:tmpl w:val="A574C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46924E8"/>
    <w:multiLevelType w:val="multilevel"/>
    <w:tmpl w:val="3224F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072266462">
    <w:abstractNumId w:val="7"/>
  </w:num>
  <w:num w:numId="2" w16cid:durableId="1204561822">
    <w:abstractNumId w:val="0"/>
  </w:num>
  <w:num w:numId="3" w16cid:durableId="347298301">
    <w:abstractNumId w:val="5"/>
  </w:num>
  <w:num w:numId="4" w16cid:durableId="1495340435">
    <w:abstractNumId w:val="10"/>
  </w:num>
  <w:num w:numId="5" w16cid:durableId="1382829980">
    <w:abstractNumId w:val="13"/>
  </w:num>
  <w:num w:numId="6" w16cid:durableId="1291979894">
    <w:abstractNumId w:val="11"/>
  </w:num>
  <w:num w:numId="7" w16cid:durableId="333995233">
    <w:abstractNumId w:val="1"/>
  </w:num>
  <w:num w:numId="8" w16cid:durableId="463081116">
    <w:abstractNumId w:val="8"/>
  </w:num>
  <w:num w:numId="9" w16cid:durableId="974413357">
    <w:abstractNumId w:val="9"/>
  </w:num>
  <w:num w:numId="10" w16cid:durableId="1926986831">
    <w:abstractNumId w:val="15"/>
  </w:num>
  <w:num w:numId="11" w16cid:durableId="892616160">
    <w:abstractNumId w:val="9"/>
  </w:num>
  <w:num w:numId="12" w16cid:durableId="829908002">
    <w:abstractNumId w:val="14"/>
  </w:num>
  <w:num w:numId="13" w16cid:durableId="1778406712">
    <w:abstractNumId w:val="3"/>
  </w:num>
  <w:num w:numId="14" w16cid:durableId="189609821">
    <w:abstractNumId w:val="6"/>
  </w:num>
  <w:num w:numId="15" w16cid:durableId="730663919">
    <w:abstractNumId w:val="16"/>
  </w:num>
  <w:num w:numId="16" w16cid:durableId="803498582">
    <w:abstractNumId w:val="12"/>
  </w:num>
  <w:num w:numId="17" w16cid:durableId="947156231">
    <w:abstractNumId w:val="2"/>
  </w:num>
  <w:num w:numId="18" w16cid:durableId="126179253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activeWritingStyle w:appName="MSWord" w:lang="en-US" w:vendorID="64" w:dllVersion="5" w:nlCheck="1" w:checkStyle="1"/>
  <w:activeWritingStyle w:appName="MSWord" w:lang="en-US" w:vendorID="64" w:dllVersion="6" w:nlCheck="1" w:checkStyle="0"/>
  <w:activeWritingStyle w:appName="MSWord" w:lang="en-GB" w:vendorID="64" w:dllVersion="6" w:nlCheck="1" w:checkStyle="1"/>
  <w:activeWritingStyle w:appName="MSWord" w:lang="en-AU"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7507"/>
    <w:rsid w:val="0000748A"/>
    <w:rsid w:val="00030D0C"/>
    <w:rsid w:val="00032FED"/>
    <w:rsid w:val="00035376"/>
    <w:rsid w:val="00041D47"/>
    <w:rsid w:val="000436CE"/>
    <w:rsid w:val="00047CB0"/>
    <w:rsid w:val="00050616"/>
    <w:rsid w:val="00053568"/>
    <w:rsid w:val="00057818"/>
    <w:rsid w:val="00066B0D"/>
    <w:rsid w:val="000704F7"/>
    <w:rsid w:val="000715FB"/>
    <w:rsid w:val="00071C06"/>
    <w:rsid w:val="000755C6"/>
    <w:rsid w:val="00076F8B"/>
    <w:rsid w:val="0008009B"/>
    <w:rsid w:val="000A07A3"/>
    <w:rsid w:val="000A0CE0"/>
    <w:rsid w:val="000A6600"/>
    <w:rsid w:val="000A7DBB"/>
    <w:rsid w:val="000B50C3"/>
    <w:rsid w:val="000C5DC1"/>
    <w:rsid w:val="000D1E3D"/>
    <w:rsid w:val="000D2133"/>
    <w:rsid w:val="000E08E5"/>
    <w:rsid w:val="000E62FA"/>
    <w:rsid w:val="000E6A76"/>
    <w:rsid w:val="000F2E30"/>
    <w:rsid w:val="000F534C"/>
    <w:rsid w:val="000F6F3B"/>
    <w:rsid w:val="000F77FC"/>
    <w:rsid w:val="000F7E20"/>
    <w:rsid w:val="0010006A"/>
    <w:rsid w:val="00104B77"/>
    <w:rsid w:val="0010555B"/>
    <w:rsid w:val="0010768D"/>
    <w:rsid w:val="001133DF"/>
    <w:rsid w:val="001215D2"/>
    <w:rsid w:val="00131881"/>
    <w:rsid w:val="001338B1"/>
    <w:rsid w:val="00137640"/>
    <w:rsid w:val="00145CEE"/>
    <w:rsid w:val="00156D97"/>
    <w:rsid w:val="001623C5"/>
    <w:rsid w:val="00164A07"/>
    <w:rsid w:val="00167961"/>
    <w:rsid w:val="0017185F"/>
    <w:rsid w:val="0017766C"/>
    <w:rsid w:val="00184713"/>
    <w:rsid w:val="001860F5"/>
    <w:rsid w:val="001A246D"/>
    <w:rsid w:val="001B1523"/>
    <w:rsid w:val="001B4600"/>
    <w:rsid w:val="001B57CC"/>
    <w:rsid w:val="001B751A"/>
    <w:rsid w:val="001D4826"/>
    <w:rsid w:val="001D769D"/>
    <w:rsid w:val="001E3B4B"/>
    <w:rsid w:val="001E4403"/>
    <w:rsid w:val="001E55A0"/>
    <w:rsid w:val="001F0BAE"/>
    <w:rsid w:val="001F3BD2"/>
    <w:rsid w:val="001F5B4D"/>
    <w:rsid w:val="001F7CE9"/>
    <w:rsid w:val="00211095"/>
    <w:rsid w:val="002201BF"/>
    <w:rsid w:val="002206C1"/>
    <w:rsid w:val="00231A25"/>
    <w:rsid w:val="00232AFC"/>
    <w:rsid w:val="00233110"/>
    <w:rsid w:val="00233370"/>
    <w:rsid w:val="002367FC"/>
    <w:rsid w:val="0024050B"/>
    <w:rsid w:val="00241411"/>
    <w:rsid w:val="00241EBD"/>
    <w:rsid w:val="00243421"/>
    <w:rsid w:val="00251BD0"/>
    <w:rsid w:val="002532FB"/>
    <w:rsid w:val="0025517B"/>
    <w:rsid w:val="00257DC7"/>
    <w:rsid w:val="002619B5"/>
    <w:rsid w:val="002626C3"/>
    <w:rsid w:val="00263368"/>
    <w:rsid w:val="00264ADD"/>
    <w:rsid w:val="00264C6E"/>
    <w:rsid w:val="00265EA5"/>
    <w:rsid w:val="00266A1E"/>
    <w:rsid w:val="00272C2B"/>
    <w:rsid w:val="00286910"/>
    <w:rsid w:val="002875A6"/>
    <w:rsid w:val="00287AFD"/>
    <w:rsid w:val="00291266"/>
    <w:rsid w:val="00292B1E"/>
    <w:rsid w:val="00292D74"/>
    <w:rsid w:val="002A56D3"/>
    <w:rsid w:val="002B3D57"/>
    <w:rsid w:val="002B7794"/>
    <w:rsid w:val="002B7EF4"/>
    <w:rsid w:val="002C7A5E"/>
    <w:rsid w:val="002D032A"/>
    <w:rsid w:val="002D2CD8"/>
    <w:rsid w:val="002D5F7F"/>
    <w:rsid w:val="002E072E"/>
    <w:rsid w:val="002E44B5"/>
    <w:rsid w:val="002E6DF2"/>
    <w:rsid w:val="002F3614"/>
    <w:rsid w:val="002F7AED"/>
    <w:rsid w:val="002F7BEB"/>
    <w:rsid w:val="003015D8"/>
    <w:rsid w:val="00302F45"/>
    <w:rsid w:val="003039B3"/>
    <w:rsid w:val="00304B7F"/>
    <w:rsid w:val="00305E62"/>
    <w:rsid w:val="0031459A"/>
    <w:rsid w:val="00316ABC"/>
    <w:rsid w:val="003174B7"/>
    <w:rsid w:val="00321750"/>
    <w:rsid w:val="003228E0"/>
    <w:rsid w:val="00327142"/>
    <w:rsid w:val="00333A2E"/>
    <w:rsid w:val="00333FEA"/>
    <w:rsid w:val="00337A99"/>
    <w:rsid w:val="0034151F"/>
    <w:rsid w:val="00344386"/>
    <w:rsid w:val="0035432E"/>
    <w:rsid w:val="00354460"/>
    <w:rsid w:val="00362CB4"/>
    <w:rsid w:val="00363BA7"/>
    <w:rsid w:val="00363D7E"/>
    <w:rsid w:val="00373829"/>
    <w:rsid w:val="00374159"/>
    <w:rsid w:val="00377CCA"/>
    <w:rsid w:val="00383CA7"/>
    <w:rsid w:val="00383F9C"/>
    <w:rsid w:val="00385534"/>
    <w:rsid w:val="003873CB"/>
    <w:rsid w:val="00391C0E"/>
    <w:rsid w:val="00392BF5"/>
    <w:rsid w:val="0039407E"/>
    <w:rsid w:val="003943C4"/>
    <w:rsid w:val="00396E39"/>
    <w:rsid w:val="003A1BCC"/>
    <w:rsid w:val="003B200A"/>
    <w:rsid w:val="003B21D0"/>
    <w:rsid w:val="003B3317"/>
    <w:rsid w:val="003C0EEB"/>
    <w:rsid w:val="003C1F53"/>
    <w:rsid w:val="003C78AF"/>
    <w:rsid w:val="003D2F97"/>
    <w:rsid w:val="003D5854"/>
    <w:rsid w:val="003D5AD4"/>
    <w:rsid w:val="003D6621"/>
    <w:rsid w:val="003E3549"/>
    <w:rsid w:val="003E36B2"/>
    <w:rsid w:val="003E7EBF"/>
    <w:rsid w:val="003F0DDE"/>
    <w:rsid w:val="003F126B"/>
    <w:rsid w:val="003F6ADC"/>
    <w:rsid w:val="004011CA"/>
    <w:rsid w:val="00402178"/>
    <w:rsid w:val="004039C7"/>
    <w:rsid w:val="00422C85"/>
    <w:rsid w:val="004255D4"/>
    <w:rsid w:val="00441018"/>
    <w:rsid w:val="00444DF4"/>
    <w:rsid w:val="00446E5E"/>
    <w:rsid w:val="00447A9F"/>
    <w:rsid w:val="0045168C"/>
    <w:rsid w:val="00457F33"/>
    <w:rsid w:val="00461BB8"/>
    <w:rsid w:val="00461F30"/>
    <w:rsid w:val="00462C1A"/>
    <w:rsid w:val="004675ED"/>
    <w:rsid w:val="00467C12"/>
    <w:rsid w:val="00481349"/>
    <w:rsid w:val="004838D1"/>
    <w:rsid w:val="0048675B"/>
    <w:rsid w:val="004A13DC"/>
    <w:rsid w:val="004A228C"/>
    <w:rsid w:val="004A2B38"/>
    <w:rsid w:val="004A566B"/>
    <w:rsid w:val="004A7CDA"/>
    <w:rsid w:val="004C3144"/>
    <w:rsid w:val="004C4CF3"/>
    <w:rsid w:val="004D0B06"/>
    <w:rsid w:val="004D3E8B"/>
    <w:rsid w:val="004D478C"/>
    <w:rsid w:val="004D502C"/>
    <w:rsid w:val="004D603C"/>
    <w:rsid w:val="004E504C"/>
    <w:rsid w:val="004E6C12"/>
    <w:rsid w:val="004F20C5"/>
    <w:rsid w:val="004F2830"/>
    <w:rsid w:val="00506D22"/>
    <w:rsid w:val="00507B8E"/>
    <w:rsid w:val="00513E83"/>
    <w:rsid w:val="00514EF5"/>
    <w:rsid w:val="005224AD"/>
    <w:rsid w:val="00525F3D"/>
    <w:rsid w:val="0053046A"/>
    <w:rsid w:val="0053272D"/>
    <w:rsid w:val="00536DEA"/>
    <w:rsid w:val="00544C02"/>
    <w:rsid w:val="0055118C"/>
    <w:rsid w:val="00560FDB"/>
    <w:rsid w:val="00563594"/>
    <w:rsid w:val="00575556"/>
    <w:rsid w:val="00577C50"/>
    <w:rsid w:val="005808B2"/>
    <w:rsid w:val="005841C8"/>
    <w:rsid w:val="005876E4"/>
    <w:rsid w:val="005A3501"/>
    <w:rsid w:val="005B09E5"/>
    <w:rsid w:val="005B296C"/>
    <w:rsid w:val="005C0666"/>
    <w:rsid w:val="005C1E0F"/>
    <w:rsid w:val="005C6736"/>
    <w:rsid w:val="005D3300"/>
    <w:rsid w:val="005E215F"/>
    <w:rsid w:val="005E28B0"/>
    <w:rsid w:val="005E588C"/>
    <w:rsid w:val="005F1DA6"/>
    <w:rsid w:val="005F7412"/>
    <w:rsid w:val="005F7AE5"/>
    <w:rsid w:val="00602B02"/>
    <w:rsid w:val="00602E73"/>
    <w:rsid w:val="00622EF2"/>
    <w:rsid w:val="006267E8"/>
    <w:rsid w:val="006275C3"/>
    <w:rsid w:val="00627F53"/>
    <w:rsid w:val="00651778"/>
    <w:rsid w:val="006549D3"/>
    <w:rsid w:val="0065656F"/>
    <w:rsid w:val="0066005B"/>
    <w:rsid w:val="00671AD0"/>
    <w:rsid w:val="006731DA"/>
    <w:rsid w:val="00682BB9"/>
    <w:rsid w:val="00683C5E"/>
    <w:rsid w:val="00690286"/>
    <w:rsid w:val="00691FC8"/>
    <w:rsid w:val="006A196D"/>
    <w:rsid w:val="006B1474"/>
    <w:rsid w:val="006B4963"/>
    <w:rsid w:val="006C5317"/>
    <w:rsid w:val="006C6A91"/>
    <w:rsid w:val="006D6041"/>
    <w:rsid w:val="006E2603"/>
    <w:rsid w:val="006E66DB"/>
    <w:rsid w:val="006E6C80"/>
    <w:rsid w:val="006F160B"/>
    <w:rsid w:val="006F6A36"/>
    <w:rsid w:val="006F71DD"/>
    <w:rsid w:val="00701C72"/>
    <w:rsid w:val="00703AF3"/>
    <w:rsid w:val="00706AC3"/>
    <w:rsid w:val="00720C1C"/>
    <w:rsid w:val="0072676E"/>
    <w:rsid w:val="00726B37"/>
    <w:rsid w:val="00727996"/>
    <w:rsid w:val="00730B41"/>
    <w:rsid w:val="00731495"/>
    <w:rsid w:val="0074540C"/>
    <w:rsid w:val="00746CCB"/>
    <w:rsid w:val="007500E8"/>
    <w:rsid w:val="00753E6B"/>
    <w:rsid w:val="00757B7C"/>
    <w:rsid w:val="0076363F"/>
    <w:rsid w:val="00766531"/>
    <w:rsid w:val="0077477A"/>
    <w:rsid w:val="00776601"/>
    <w:rsid w:val="0079078F"/>
    <w:rsid w:val="00794ECE"/>
    <w:rsid w:val="0079779D"/>
    <w:rsid w:val="007A2BB0"/>
    <w:rsid w:val="007A7130"/>
    <w:rsid w:val="007B5104"/>
    <w:rsid w:val="007C068B"/>
    <w:rsid w:val="007C0C20"/>
    <w:rsid w:val="007C0F28"/>
    <w:rsid w:val="007C696A"/>
    <w:rsid w:val="007E1590"/>
    <w:rsid w:val="007E4891"/>
    <w:rsid w:val="007F2E6D"/>
    <w:rsid w:val="007F3729"/>
    <w:rsid w:val="007F6102"/>
    <w:rsid w:val="0081011D"/>
    <w:rsid w:val="008216FB"/>
    <w:rsid w:val="00821EAD"/>
    <w:rsid w:val="00823AD2"/>
    <w:rsid w:val="008244D7"/>
    <w:rsid w:val="00842340"/>
    <w:rsid w:val="00846048"/>
    <w:rsid w:val="00846984"/>
    <w:rsid w:val="00850309"/>
    <w:rsid w:val="0085311E"/>
    <w:rsid w:val="008605DE"/>
    <w:rsid w:val="00864F1C"/>
    <w:rsid w:val="0086656F"/>
    <w:rsid w:val="00866FF7"/>
    <w:rsid w:val="00870417"/>
    <w:rsid w:val="008736D4"/>
    <w:rsid w:val="0087412C"/>
    <w:rsid w:val="00876AB5"/>
    <w:rsid w:val="008863B3"/>
    <w:rsid w:val="0089149A"/>
    <w:rsid w:val="00895DCB"/>
    <w:rsid w:val="008A2551"/>
    <w:rsid w:val="008A5F67"/>
    <w:rsid w:val="008A79E4"/>
    <w:rsid w:val="008B02D2"/>
    <w:rsid w:val="008B2ACA"/>
    <w:rsid w:val="008B6D34"/>
    <w:rsid w:val="008B730F"/>
    <w:rsid w:val="008B7727"/>
    <w:rsid w:val="008C5812"/>
    <w:rsid w:val="008C5B61"/>
    <w:rsid w:val="008D7F8E"/>
    <w:rsid w:val="008E1D4F"/>
    <w:rsid w:val="00906E69"/>
    <w:rsid w:val="0091232F"/>
    <w:rsid w:val="0091494A"/>
    <w:rsid w:val="009157FD"/>
    <w:rsid w:val="00916844"/>
    <w:rsid w:val="009225C5"/>
    <w:rsid w:val="009276B0"/>
    <w:rsid w:val="009316C3"/>
    <w:rsid w:val="00932875"/>
    <w:rsid w:val="00941C57"/>
    <w:rsid w:val="009440E5"/>
    <w:rsid w:val="00946816"/>
    <w:rsid w:val="0095058A"/>
    <w:rsid w:val="00951974"/>
    <w:rsid w:val="00960423"/>
    <w:rsid w:val="00960A51"/>
    <w:rsid w:val="00962EA4"/>
    <w:rsid w:val="00970F8D"/>
    <w:rsid w:val="00973533"/>
    <w:rsid w:val="009814CE"/>
    <w:rsid w:val="009855B7"/>
    <w:rsid w:val="009A0164"/>
    <w:rsid w:val="009B0ACF"/>
    <w:rsid w:val="009B1732"/>
    <w:rsid w:val="009C45F6"/>
    <w:rsid w:val="009C46A5"/>
    <w:rsid w:val="009C7FD2"/>
    <w:rsid w:val="009D3F41"/>
    <w:rsid w:val="009E04CC"/>
    <w:rsid w:val="009F2441"/>
    <w:rsid w:val="009F42F0"/>
    <w:rsid w:val="009F7ED9"/>
    <w:rsid w:val="00A12E25"/>
    <w:rsid w:val="00A152D9"/>
    <w:rsid w:val="00A162AA"/>
    <w:rsid w:val="00A201C5"/>
    <w:rsid w:val="00A25428"/>
    <w:rsid w:val="00A30BA5"/>
    <w:rsid w:val="00A43764"/>
    <w:rsid w:val="00A5125A"/>
    <w:rsid w:val="00A55543"/>
    <w:rsid w:val="00A55EA4"/>
    <w:rsid w:val="00A55EB4"/>
    <w:rsid w:val="00A57C2F"/>
    <w:rsid w:val="00A60070"/>
    <w:rsid w:val="00A605CD"/>
    <w:rsid w:val="00A6107C"/>
    <w:rsid w:val="00A61B10"/>
    <w:rsid w:val="00A62E63"/>
    <w:rsid w:val="00A7094A"/>
    <w:rsid w:val="00A7493C"/>
    <w:rsid w:val="00A75D6D"/>
    <w:rsid w:val="00A77050"/>
    <w:rsid w:val="00A82E69"/>
    <w:rsid w:val="00A907A8"/>
    <w:rsid w:val="00A9155A"/>
    <w:rsid w:val="00A923EF"/>
    <w:rsid w:val="00A955B0"/>
    <w:rsid w:val="00AA2F38"/>
    <w:rsid w:val="00AA3159"/>
    <w:rsid w:val="00AA47BA"/>
    <w:rsid w:val="00AA7B46"/>
    <w:rsid w:val="00AB3FDE"/>
    <w:rsid w:val="00AB4EF7"/>
    <w:rsid w:val="00AB502C"/>
    <w:rsid w:val="00AC6878"/>
    <w:rsid w:val="00AC7689"/>
    <w:rsid w:val="00AD1F1B"/>
    <w:rsid w:val="00AD2BB9"/>
    <w:rsid w:val="00AD459E"/>
    <w:rsid w:val="00AD4C6C"/>
    <w:rsid w:val="00AE0407"/>
    <w:rsid w:val="00AE585E"/>
    <w:rsid w:val="00AF2F42"/>
    <w:rsid w:val="00AF7549"/>
    <w:rsid w:val="00B035DC"/>
    <w:rsid w:val="00B10CCC"/>
    <w:rsid w:val="00B116AA"/>
    <w:rsid w:val="00B152F1"/>
    <w:rsid w:val="00B16753"/>
    <w:rsid w:val="00B2394D"/>
    <w:rsid w:val="00B275C6"/>
    <w:rsid w:val="00B31A19"/>
    <w:rsid w:val="00B343A6"/>
    <w:rsid w:val="00B406C8"/>
    <w:rsid w:val="00B47D26"/>
    <w:rsid w:val="00B47F8E"/>
    <w:rsid w:val="00B5689D"/>
    <w:rsid w:val="00B63A89"/>
    <w:rsid w:val="00B66C76"/>
    <w:rsid w:val="00B70268"/>
    <w:rsid w:val="00B72321"/>
    <w:rsid w:val="00B81A59"/>
    <w:rsid w:val="00B8247B"/>
    <w:rsid w:val="00B82C2F"/>
    <w:rsid w:val="00B949EC"/>
    <w:rsid w:val="00BA7910"/>
    <w:rsid w:val="00BB0AA6"/>
    <w:rsid w:val="00BB0C13"/>
    <w:rsid w:val="00BB739D"/>
    <w:rsid w:val="00BC2439"/>
    <w:rsid w:val="00BC498A"/>
    <w:rsid w:val="00BC7640"/>
    <w:rsid w:val="00BD1910"/>
    <w:rsid w:val="00BE27F6"/>
    <w:rsid w:val="00C05B13"/>
    <w:rsid w:val="00C073AD"/>
    <w:rsid w:val="00C10724"/>
    <w:rsid w:val="00C1704D"/>
    <w:rsid w:val="00C17BBC"/>
    <w:rsid w:val="00C2089B"/>
    <w:rsid w:val="00C25ADC"/>
    <w:rsid w:val="00C27A2C"/>
    <w:rsid w:val="00C30530"/>
    <w:rsid w:val="00C31713"/>
    <w:rsid w:val="00C33471"/>
    <w:rsid w:val="00C34BAA"/>
    <w:rsid w:val="00C35177"/>
    <w:rsid w:val="00C35979"/>
    <w:rsid w:val="00C400CE"/>
    <w:rsid w:val="00C4162D"/>
    <w:rsid w:val="00C436D2"/>
    <w:rsid w:val="00C60611"/>
    <w:rsid w:val="00C61502"/>
    <w:rsid w:val="00C66452"/>
    <w:rsid w:val="00C6797F"/>
    <w:rsid w:val="00C70EF1"/>
    <w:rsid w:val="00C7140A"/>
    <w:rsid w:val="00C7581A"/>
    <w:rsid w:val="00C83414"/>
    <w:rsid w:val="00C86067"/>
    <w:rsid w:val="00CA3221"/>
    <w:rsid w:val="00CA5C00"/>
    <w:rsid w:val="00CB06B0"/>
    <w:rsid w:val="00CB2357"/>
    <w:rsid w:val="00CB7507"/>
    <w:rsid w:val="00CC0FA9"/>
    <w:rsid w:val="00CD0DC0"/>
    <w:rsid w:val="00CD44C2"/>
    <w:rsid w:val="00CD7575"/>
    <w:rsid w:val="00CE175F"/>
    <w:rsid w:val="00CE18AC"/>
    <w:rsid w:val="00CF5A3E"/>
    <w:rsid w:val="00D009EB"/>
    <w:rsid w:val="00D01D3F"/>
    <w:rsid w:val="00D02EBE"/>
    <w:rsid w:val="00D0590D"/>
    <w:rsid w:val="00D15429"/>
    <w:rsid w:val="00D15F6C"/>
    <w:rsid w:val="00D20A0C"/>
    <w:rsid w:val="00D23445"/>
    <w:rsid w:val="00D23F71"/>
    <w:rsid w:val="00D34362"/>
    <w:rsid w:val="00D355F7"/>
    <w:rsid w:val="00D40C57"/>
    <w:rsid w:val="00D42076"/>
    <w:rsid w:val="00D46A9C"/>
    <w:rsid w:val="00D46B45"/>
    <w:rsid w:val="00D509BC"/>
    <w:rsid w:val="00D57169"/>
    <w:rsid w:val="00D616ED"/>
    <w:rsid w:val="00D65524"/>
    <w:rsid w:val="00D66B6F"/>
    <w:rsid w:val="00D7048C"/>
    <w:rsid w:val="00D708FB"/>
    <w:rsid w:val="00D72207"/>
    <w:rsid w:val="00D73D7E"/>
    <w:rsid w:val="00D805FA"/>
    <w:rsid w:val="00D843E3"/>
    <w:rsid w:val="00D86338"/>
    <w:rsid w:val="00D906F8"/>
    <w:rsid w:val="00D91F2D"/>
    <w:rsid w:val="00D947F8"/>
    <w:rsid w:val="00D948F5"/>
    <w:rsid w:val="00D95A99"/>
    <w:rsid w:val="00D970ED"/>
    <w:rsid w:val="00DA07AC"/>
    <w:rsid w:val="00DA0F52"/>
    <w:rsid w:val="00DA49FE"/>
    <w:rsid w:val="00DA5240"/>
    <w:rsid w:val="00DB7377"/>
    <w:rsid w:val="00DC1D32"/>
    <w:rsid w:val="00DC2B5A"/>
    <w:rsid w:val="00DC74EB"/>
    <w:rsid w:val="00DD0655"/>
    <w:rsid w:val="00DD4E89"/>
    <w:rsid w:val="00DD634D"/>
    <w:rsid w:val="00DE5FA1"/>
    <w:rsid w:val="00DF0A04"/>
    <w:rsid w:val="00DF1067"/>
    <w:rsid w:val="00DF1EE7"/>
    <w:rsid w:val="00E0234A"/>
    <w:rsid w:val="00E05329"/>
    <w:rsid w:val="00E0621E"/>
    <w:rsid w:val="00E13783"/>
    <w:rsid w:val="00E1380D"/>
    <w:rsid w:val="00E1541F"/>
    <w:rsid w:val="00E15639"/>
    <w:rsid w:val="00E203BE"/>
    <w:rsid w:val="00E212F7"/>
    <w:rsid w:val="00E237AE"/>
    <w:rsid w:val="00E2523E"/>
    <w:rsid w:val="00E25C0A"/>
    <w:rsid w:val="00E27880"/>
    <w:rsid w:val="00E37A3F"/>
    <w:rsid w:val="00E44B9B"/>
    <w:rsid w:val="00E60D82"/>
    <w:rsid w:val="00E643E5"/>
    <w:rsid w:val="00E70AB3"/>
    <w:rsid w:val="00E73E27"/>
    <w:rsid w:val="00E75D16"/>
    <w:rsid w:val="00E808B5"/>
    <w:rsid w:val="00E86546"/>
    <w:rsid w:val="00E91EA3"/>
    <w:rsid w:val="00E94848"/>
    <w:rsid w:val="00EB0414"/>
    <w:rsid w:val="00EB0DE8"/>
    <w:rsid w:val="00EC0911"/>
    <w:rsid w:val="00EC65E7"/>
    <w:rsid w:val="00ED3A06"/>
    <w:rsid w:val="00EF3086"/>
    <w:rsid w:val="00EF584D"/>
    <w:rsid w:val="00F121EE"/>
    <w:rsid w:val="00F124CE"/>
    <w:rsid w:val="00F2242E"/>
    <w:rsid w:val="00F248F4"/>
    <w:rsid w:val="00F32913"/>
    <w:rsid w:val="00F32B89"/>
    <w:rsid w:val="00F3633F"/>
    <w:rsid w:val="00F37303"/>
    <w:rsid w:val="00F40227"/>
    <w:rsid w:val="00F42F14"/>
    <w:rsid w:val="00F45E1E"/>
    <w:rsid w:val="00F46D1E"/>
    <w:rsid w:val="00F54EC6"/>
    <w:rsid w:val="00F60133"/>
    <w:rsid w:val="00F608E8"/>
    <w:rsid w:val="00F67D9A"/>
    <w:rsid w:val="00F72401"/>
    <w:rsid w:val="00F72686"/>
    <w:rsid w:val="00F76333"/>
    <w:rsid w:val="00F77499"/>
    <w:rsid w:val="00F83F73"/>
    <w:rsid w:val="00F84123"/>
    <w:rsid w:val="00F859EA"/>
    <w:rsid w:val="00F878D7"/>
    <w:rsid w:val="00F922BD"/>
    <w:rsid w:val="00F936F4"/>
    <w:rsid w:val="00F96A02"/>
    <w:rsid w:val="00F97930"/>
    <w:rsid w:val="00FA29A5"/>
    <w:rsid w:val="00FA31F1"/>
    <w:rsid w:val="00FB3887"/>
    <w:rsid w:val="00FB6FC8"/>
    <w:rsid w:val="00FC04E0"/>
    <w:rsid w:val="00FC30FC"/>
    <w:rsid w:val="00FD0428"/>
    <w:rsid w:val="00FD7A47"/>
    <w:rsid w:val="00FE01E4"/>
    <w:rsid w:val="00FE3CA6"/>
    <w:rsid w:val="00FE5B12"/>
    <w:rsid w:val="00FF0ABA"/>
    <w:rsid w:val="00FF3F9D"/>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7E2CA0"/>
  <w15:chartTrackingRefBased/>
  <w15:docId w15:val="{C045EC77-020D-430B-88D0-B2D8288B1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92B1E"/>
    <w:pPr>
      <w:ind w:firstLine="567"/>
      <w:jc w:val="both"/>
    </w:pPr>
    <w:rPr>
      <w:sz w:val="24"/>
      <w:szCs w:val="24"/>
      <w:lang w:val="en-US" w:eastAsia="pl-PL"/>
    </w:rPr>
  </w:style>
  <w:style w:type="paragraph" w:styleId="Heading1">
    <w:name w:val="heading 1"/>
    <w:basedOn w:val="Normal"/>
    <w:next w:val="Normal"/>
    <w:qFormat/>
    <w:pPr>
      <w:keepNext/>
      <w:numPr>
        <w:numId w:val="4"/>
      </w:numPr>
      <w:tabs>
        <w:tab w:val="clear" w:pos="432"/>
        <w:tab w:val="left" w:pos="567"/>
      </w:tabs>
      <w:spacing w:before="284" w:after="200"/>
      <w:ind w:left="0" w:firstLine="0"/>
      <w:outlineLvl w:val="0"/>
    </w:pPr>
    <w:rPr>
      <w:rFonts w:ascii="Arial" w:hAnsi="Arial" w:cs="Arial"/>
      <w:b/>
      <w:bCs/>
      <w:sz w:val="28"/>
    </w:rPr>
  </w:style>
  <w:style w:type="paragraph" w:styleId="Heading2">
    <w:name w:val="heading 2"/>
    <w:basedOn w:val="Heading1"/>
    <w:next w:val="Normal"/>
    <w:link w:val="Heading2Char"/>
    <w:qFormat/>
    <w:pPr>
      <w:numPr>
        <w:ilvl w:val="1"/>
      </w:numPr>
      <w:spacing w:before="240" w:after="60"/>
      <w:outlineLvl w:val="1"/>
    </w:pPr>
    <w:rPr>
      <w:bCs w:val="0"/>
      <w:iCs/>
      <w:sz w:val="24"/>
      <w:szCs w:val="28"/>
    </w:rPr>
  </w:style>
  <w:style w:type="paragraph" w:styleId="Heading3">
    <w:name w:val="heading 3"/>
    <w:basedOn w:val="Heading2"/>
    <w:next w:val="Normal"/>
    <w:qFormat/>
    <w:pPr>
      <w:numPr>
        <w:ilvl w:val="2"/>
      </w:numPr>
      <w:spacing w:before="120"/>
      <w:outlineLvl w:val="2"/>
    </w:pPr>
    <w:rPr>
      <w:b w:val="0"/>
      <w:bCs/>
      <w:i/>
      <w:szCs w:val="26"/>
    </w:rPr>
  </w:style>
  <w:style w:type="paragraph" w:styleId="Heading4">
    <w:name w:val="heading 4"/>
    <w:basedOn w:val="Normal"/>
    <w:next w:val="Normal"/>
    <w:qFormat/>
    <w:pPr>
      <w:keepNext/>
      <w:numPr>
        <w:ilvl w:val="3"/>
        <w:numId w:val="4"/>
      </w:numPr>
      <w:spacing w:before="240" w:after="60"/>
      <w:outlineLvl w:val="3"/>
    </w:pPr>
    <w:rPr>
      <w:b/>
      <w:bCs/>
      <w:sz w:val="28"/>
      <w:szCs w:val="28"/>
    </w:rPr>
  </w:style>
  <w:style w:type="paragraph" w:styleId="Heading5">
    <w:name w:val="heading 5"/>
    <w:basedOn w:val="Normal"/>
    <w:next w:val="Normal"/>
    <w:qFormat/>
    <w:pPr>
      <w:numPr>
        <w:ilvl w:val="4"/>
        <w:numId w:val="4"/>
      </w:numPr>
      <w:spacing w:before="240" w:after="60"/>
      <w:outlineLvl w:val="4"/>
    </w:pPr>
    <w:rPr>
      <w:b/>
      <w:bCs/>
      <w:i/>
      <w:iCs/>
      <w:sz w:val="26"/>
      <w:szCs w:val="26"/>
    </w:rPr>
  </w:style>
  <w:style w:type="paragraph" w:styleId="Heading6">
    <w:name w:val="heading 6"/>
    <w:basedOn w:val="Normal"/>
    <w:next w:val="Normal"/>
    <w:qFormat/>
    <w:pPr>
      <w:numPr>
        <w:ilvl w:val="5"/>
        <w:numId w:val="4"/>
      </w:numPr>
      <w:spacing w:before="240" w:after="60"/>
      <w:outlineLvl w:val="5"/>
    </w:pPr>
    <w:rPr>
      <w:b/>
      <w:bCs/>
      <w:sz w:val="22"/>
      <w:szCs w:val="22"/>
    </w:rPr>
  </w:style>
  <w:style w:type="paragraph" w:styleId="Heading7">
    <w:name w:val="heading 7"/>
    <w:basedOn w:val="Normal"/>
    <w:next w:val="Normal"/>
    <w:qFormat/>
    <w:pPr>
      <w:numPr>
        <w:ilvl w:val="6"/>
        <w:numId w:val="4"/>
      </w:numPr>
      <w:spacing w:before="240" w:after="60"/>
      <w:outlineLvl w:val="6"/>
    </w:pPr>
  </w:style>
  <w:style w:type="paragraph" w:styleId="Heading8">
    <w:name w:val="heading 8"/>
    <w:basedOn w:val="Normal"/>
    <w:next w:val="Normal"/>
    <w:qFormat/>
    <w:pPr>
      <w:numPr>
        <w:ilvl w:val="7"/>
        <w:numId w:val="4"/>
      </w:numPr>
      <w:spacing w:before="240" w:after="60"/>
      <w:outlineLvl w:val="7"/>
    </w:pPr>
    <w:rPr>
      <w:i/>
      <w:iCs/>
    </w:rPr>
  </w:style>
  <w:style w:type="paragraph" w:styleId="Heading9">
    <w:name w:val="heading 9"/>
    <w:basedOn w:val="Normal"/>
    <w:next w:val="Normal"/>
    <w:qFormat/>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character" w:styleId="Hyperlink">
    <w:name w:val="Hyperlink"/>
    <w:rPr>
      <w:color w:val="0000FF"/>
      <w:u w:val="single"/>
    </w:rPr>
  </w:style>
  <w:style w:type="paragraph" w:styleId="Title">
    <w:name w:val="Title"/>
    <w:basedOn w:val="Normal"/>
    <w:next w:val="Author"/>
    <w:autoRedefine/>
    <w:qFormat/>
    <w:rsid w:val="0024050B"/>
    <w:pPr>
      <w:spacing w:after="120"/>
      <w:ind w:left="340" w:right="284" w:firstLine="0"/>
      <w:jc w:val="center"/>
      <w:outlineLvl w:val="0"/>
    </w:pPr>
    <w:rPr>
      <w:rFonts w:ascii="Arial" w:hAnsi="Arial" w:cs="Arial"/>
      <w:b/>
      <w:bCs/>
      <w:kern w:val="28"/>
      <w:sz w:val="34"/>
      <w:szCs w:val="32"/>
    </w:rPr>
  </w:style>
  <w:style w:type="paragraph" w:customStyle="1" w:styleId="Affiliation">
    <w:name w:val="Affiliation"/>
    <w:basedOn w:val="Normal"/>
    <w:next w:val="Abstract"/>
    <w:pPr>
      <w:spacing w:after="160"/>
      <w:ind w:left="340" w:right="284" w:firstLine="0"/>
      <w:jc w:val="left"/>
    </w:pPr>
    <w:rPr>
      <w:i/>
    </w:rPr>
  </w:style>
  <w:style w:type="paragraph" w:customStyle="1" w:styleId="Author">
    <w:name w:val="Author"/>
    <w:basedOn w:val="Normal"/>
    <w:next w:val="Affiliation"/>
    <w:pPr>
      <w:spacing w:after="80"/>
      <w:ind w:left="340" w:right="284" w:firstLine="0"/>
      <w:jc w:val="left"/>
    </w:pPr>
    <w:rPr>
      <w:sz w:val="28"/>
    </w:rPr>
  </w:style>
  <w:style w:type="paragraph" w:styleId="BodyTextIndent">
    <w:name w:val="Body Text Indent"/>
    <w:basedOn w:val="Normal"/>
  </w:style>
  <w:style w:type="paragraph" w:customStyle="1" w:styleId="Abstract">
    <w:name w:val="Abstract"/>
    <w:basedOn w:val="Normal"/>
    <w:next w:val="Normal"/>
    <w:pPr>
      <w:pBdr>
        <w:bottom w:val="single" w:sz="8" w:space="14" w:color="auto"/>
      </w:pBdr>
      <w:spacing w:before="240" w:after="480"/>
      <w:ind w:left="340" w:right="284" w:firstLine="0"/>
    </w:pPr>
  </w:style>
  <w:style w:type="character" w:styleId="PageNumber">
    <w:name w:val="page number"/>
    <w:basedOn w:val="DefaultParagraphFont"/>
  </w:style>
  <w:style w:type="paragraph" w:styleId="ListBullet">
    <w:name w:val="List Bullet"/>
    <w:basedOn w:val="Normal"/>
    <w:autoRedefine/>
    <w:pPr>
      <w:numPr>
        <w:numId w:val="2"/>
      </w:numPr>
      <w:spacing w:before="60" w:after="60"/>
      <w:ind w:left="720" w:hanging="436"/>
    </w:pPr>
  </w:style>
  <w:style w:type="paragraph" w:styleId="Caption">
    <w:name w:val="caption"/>
    <w:basedOn w:val="Normal"/>
    <w:next w:val="Normal"/>
    <w:qFormat/>
    <w:pPr>
      <w:spacing w:before="120" w:after="120"/>
      <w:ind w:firstLine="0"/>
      <w:jc w:val="center"/>
    </w:pPr>
    <w:rPr>
      <w:b/>
      <w:bCs/>
      <w:sz w:val="22"/>
      <w:szCs w:val="20"/>
    </w:rPr>
  </w:style>
  <w:style w:type="paragraph" w:customStyle="1" w:styleId="Equation">
    <w:name w:val="Equation"/>
    <w:basedOn w:val="Normal"/>
    <w:next w:val="Normal"/>
    <w:pPr>
      <w:tabs>
        <w:tab w:val="center" w:pos="4820"/>
        <w:tab w:val="right" w:pos="9639"/>
      </w:tabs>
      <w:spacing w:before="120" w:after="120"/>
      <w:ind w:firstLine="0"/>
    </w:pPr>
  </w:style>
  <w:style w:type="paragraph" w:customStyle="1" w:styleId="p1a">
    <w:name w:val="p1a"/>
    <w:basedOn w:val="Normal"/>
    <w:next w:val="Normal"/>
    <w:pPr>
      <w:ind w:firstLine="0"/>
    </w:pPr>
    <w:rPr>
      <w:rFonts w:ascii="Times" w:eastAsia="Batang" w:hAnsi="Times"/>
      <w:szCs w:val="20"/>
      <w:lang w:eastAsia="de-DE"/>
    </w:rPr>
  </w:style>
  <w:style w:type="paragraph" w:styleId="BodyText">
    <w:name w:val="Body Text"/>
    <w:basedOn w:val="Normal"/>
    <w:rsid w:val="00766531"/>
    <w:pPr>
      <w:spacing w:after="120"/>
    </w:pPr>
  </w:style>
  <w:style w:type="paragraph" w:customStyle="1" w:styleId="References">
    <w:name w:val="References"/>
    <w:basedOn w:val="Normal"/>
    <w:next w:val="Normal"/>
    <w:pPr>
      <w:numPr>
        <w:numId w:val="5"/>
      </w:numPr>
      <w:tabs>
        <w:tab w:val="clear" w:pos="1004"/>
        <w:tab w:val="left" w:pos="284"/>
      </w:tabs>
      <w:ind w:left="568" w:hanging="284"/>
    </w:pPr>
  </w:style>
  <w:style w:type="paragraph" w:customStyle="1" w:styleId="RefHeading">
    <w:name w:val="RefHeading"/>
    <w:basedOn w:val="Heading1"/>
    <w:next w:val="Normal"/>
    <w:pPr>
      <w:numPr>
        <w:numId w:val="0"/>
      </w:numPr>
    </w:pPr>
  </w:style>
  <w:style w:type="table" w:styleId="TableGrid">
    <w:name w:val="Table Grid"/>
    <w:basedOn w:val="TableNormal"/>
    <w:uiPriority w:val="59"/>
    <w:rsid w:val="0081011D"/>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Normal">
    <w:name w:val="FNormal"/>
    <w:basedOn w:val="Normal"/>
    <w:next w:val="Normal"/>
    <w:link w:val="FNormalCharChar"/>
    <w:rsid w:val="002367FC"/>
    <w:pPr>
      <w:widowControl w:val="0"/>
      <w:bidi/>
      <w:ind w:firstLine="0"/>
      <w:jc w:val="lowKashida"/>
    </w:pPr>
    <w:rPr>
      <w:sz w:val="20"/>
      <w:szCs w:val="22"/>
      <w:lang w:val="x-none" w:eastAsia="x-none"/>
    </w:rPr>
  </w:style>
  <w:style w:type="character" w:customStyle="1" w:styleId="FNormalCharChar">
    <w:name w:val="FNormal Char Char"/>
    <w:link w:val="FNormal"/>
    <w:rsid w:val="002367FC"/>
    <w:rPr>
      <w:rFonts w:cs="Yagut"/>
      <w:szCs w:val="22"/>
    </w:rPr>
  </w:style>
  <w:style w:type="character" w:styleId="Emphasis">
    <w:name w:val="Emphasis"/>
    <w:qFormat/>
    <w:rsid w:val="00A6107C"/>
    <w:rPr>
      <w:i/>
      <w:iCs/>
    </w:rPr>
  </w:style>
  <w:style w:type="paragraph" w:styleId="FootnoteText">
    <w:name w:val="footnote text"/>
    <w:basedOn w:val="Normal"/>
    <w:link w:val="FootnoteTextChar"/>
    <w:rsid w:val="003D5AD4"/>
    <w:rPr>
      <w:sz w:val="20"/>
      <w:szCs w:val="20"/>
    </w:rPr>
  </w:style>
  <w:style w:type="character" w:customStyle="1" w:styleId="FootnoteTextChar">
    <w:name w:val="Footnote Text Char"/>
    <w:basedOn w:val="DefaultParagraphFont"/>
    <w:link w:val="FootnoteText"/>
    <w:rsid w:val="003D5AD4"/>
    <w:rPr>
      <w:lang w:val="en-GB" w:eastAsia="pl-PL"/>
    </w:rPr>
  </w:style>
  <w:style w:type="character" w:styleId="FootnoteReference">
    <w:name w:val="footnote reference"/>
    <w:basedOn w:val="DefaultParagraphFont"/>
    <w:rsid w:val="003D5AD4"/>
    <w:rPr>
      <w:vertAlign w:val="superscript"/>
    </w:rPr>
  </w:style>
  <w:style w:type="character" w:customStyle="1" w:styleId="MTConvertedEquation">
    <w:name w:val="MTConvertedEquation"/>
    <w:basedOn w:val="DefaultParagraphFont"/>
    <w:rsid w:val="00FC30FC"/>
    <w:rPr>
      <w:rFonts w:ascii="Cambria Math" w:hAnsi="Cambria Math"/>
      <w:i/>
    </w:rPr>
  </w:style>
  <w:style w:type="paragraph" w:customStyle="1" w:styleId="MTDisplayEquation">
    <w:name w:val="MTDisplayEquation"/>
    <w:basedOn w:val="Normal"/>
    <w:next w:val="Normal"/>
    <w:link w:val="MTDisplayEquationChar"/>
    <w:rsid w:val="009855B7"/>
    <w:pPr>
      <w:tabs>
        <w:tab w:val="center" w:pos="4820"/>
        <w:tab w:val="right" w:pos="9640"/>
      </w:tabs>
    </w:pPr>
  </w:style>
  <w:style w:type="character" w:customStyle="1" w:styleId="MTDisplayEquationChar">
    <w:name w:val="MTDisplayEquation Char"/>
    <w:basedOn w:val="DefaultParagraphFont"/>
    <w:link w:val="MTDisplayEquation"/>
    <w:rsid w:val="009855B7"/>
    <w:rPr>
      <w:sz w:val="24"/>
      <w:szCs w:val="24"/>
      <w:lang w:val="en-US" w:eastAsia="pl-PL"/>
    </w:rPr>
  </w:style>
  <w:style w:type="character" w:customStyle="1" w:styleId="Heading2Char">
    <w:name w:val="Heading 2 Char"/>
    <w:basedOn w:val="DefaultParagraphFont"/>
    <w:link w:val="Heading2"/>
    <w:rsid w:val="005224AD"/>
    <w:rPr>
      <w:rFonts w:ascii="Arial" w:hAnsi="Arial" w:cs="Arial"/>
      <w:b/>
      <w:iCs/>
      <w:sz w:val="24"/>
      <w:szCs w:val="28"/>
      <w:lang w:val="en-US" w:eastAsia="pl-PL"/>
    </w:rPr>
  </w:style>
  <w:style w:type="character" w:styleId="PlaceholderText">
    <w:name w:val="Placeholder Text"/>
    <w:basedOn w:val="DefaultParagraphFont"/>
    <w:uiPriority w:val="99"/>
    <w:semiHidden/>
    <w:rsid w:val="003D5854"/>
    <w:rPr>
      <w:color w:val="808080"/>
    </w:rPr>
  </w:style>
  <w:style w:type="paragraph" w:styleId="ListParagraph">
    <w:name w:val="List Paragraph"/>
    <w:basedOn w:val="Normal"/>
    <w:uiPriority w:val="34"/>
    <w:qFormat/>
    <w:rsid w:val="006F6A36"/>
    <w:pPr>
      <w:ind w:left="720"/>
      <w:contextualSpacing/>
    </w:pPr>
  </w:style>
  <w:style w:type="paragraph" w:styleId="NormalWeb">
    <w:name w:val="Normal (Web)"/>
    <w:basedOn w:val="Normal"/>
    <w:uiPriority w:val="99"/>
    <w:unhideWhenUsed/>
    <w:rsid w:val="00F32913"/>
    <w:pPr>
      <w:spacing w:before="100" w:beforeAutospacing="1" w:after="100" w:afterAutospacing="1"/>
      <w:ind w:firstLine="0"/>
      <w:jc w:val="left"/>
    </w:pPr>
  </w:style>
  <w:style w:type="character" w:styleId="Strong">
    <w:name w:val="Strong"/>
    <w:basedOn w:val="DefaultParagraphFont"/>
    <w:uiPriority w:val="22"/>
    <w:qFormat/>
    <w:rsid w:val="00F32913"/>
    <w:rPr>
      <w:b/>
      <w:bCs/>
    </w:rPr>
  </w:style>
  <w:style w:type="character" w:customStyle="1" w:styleId="katex-mathml">
    <w:name w:val="katex-mathml"/>
    <w:basedOn w:val="DefaultParagraphFont"/>
    <w:rsid w:val="00F32913"/>
  </w:style>
  <w:style w:type="character" w:customStyle="1" w:styleId="mord">
    <w:name w:val="mord"/>
    <w:basedOn w:val="DefaultParagraphFont"/>
    <w:rsid w:val="00F32913"/>
  </w:style>
  <w:style w:type="character" w:customStyle="1" w:styleId="mopen">
    <w:name w:val="mopen"/>
    <w:basedOn w:val="DefaultParagraphFont"/>
    <w:rsid w:val="00F32913"/>
  </w:style>
  <w:style w:type="character" w:customStyle="1" w:styleId="vlist-s">
    <w:name w:val="vlist-s"/>
    <w:basedOn w:val="DefaultParagraphFont"/>
    <w:rsid w:val="00F32913"/>
  </w:style>
  <w:style w:type="character" w:customStyle="1" w:styleId="mclose">
    <w:name w:val="mclose"/>
    <w:basedOn w:val="DefaultParagraphFont"/>
    <w:rsid w:val="00F32913"/>
  </w:style>
  <w:style w:type="character" w:customStyle="1" w:styleId="mrel">
    <w:name w:val="mrel"/>
    <w:basedOn w:val="DefaultParagraphFont"/>
    <w:rsid w:val="00F32913"/>
  </w:style>
  <w:style w:type="character" w:customStyle="1" w:styleId="mbin">
    <w:name w:val="mbin"/>
    <w:basedOn w:val="DefaultParagraphFont"/>
    <w:rsid w:val="00F32913"/>
  </w:style>
  <w:style w:type="character" w:customStyle="1" w:styleId="UnresolvedMention1">
    <w:name w:val="Unresolved Mention1"/>
    <w:basedOn w:val="DefaultParagraphFont"/>
    <w:uiPriority w:val="99"/>
    <w:semiHidden/>
    <w:unhideWhenUsed/>
    <w:rsid w:val="00F97930"/>
    <w:rPr>
      <w:color w:val="605E5C"/>
      <w:shd w:val="clear" w:color="auto" w:fill="E1DFDD"/>
    </w:rPr>
  </w:style>
  <w:style w:type="character" w:styleId="FollowedHyperlink">
    <w:name w:val="FollowedHyperlink"/>
    <w:basedOn w:val="DefaultParagraphFont"/>
    <w:rsid w:val="00C25ADC"/>
    <w:rPr>
      <w:color w:val="954F72" w:themeColor="followedHyperlink"/>
      <w:u w:val="single"/>
    </w:rPr>
  </w:style>
  <w:style w:type="character" w:styleId="CommentReference">
    <w:name w:val="annotation reference"/>
    <w:basedOn w:val="DefaultParagraphFont"/>
    <w:rsid w:val="00842340"/>
    <w:rPr>
      <w:sz w:val="16"/>
      <w:szCs w:val="16"/>
    </w:rPr>
  </w:style>
  <w:style w:type="paragraph" w:styleId="CommentText">
    <w:name w:val="annotation text"/>
    <w:basedOn w:val="Normal"/>
    <w:link w:val="CommentTextChar"/>
    <w:rsid w:val="00842340"/>
    <w:rPr>
      <w:sz w:val="20"/>
      <w:szCs w:val="20"/>
    </w:rPr>
  </w:style>
  <w:style w:type="character" w:customStyle="1" w:styleId="CommentTextChar">
    <w:name w:val="Comment Text Char"/>
    <w:basedOn w:val="DefaultParagraphFont"/>
    <w:link w:val="CommentText"/>
    <w:rsid w:val="00842340"/>
    <w:rPr>
      <w:lang w:val="en-US" w:eastAsia="pl-PL"/>
    </w:rPr>
  </w:style>
  <w:style w:type="paragraph" w:styleId="CommentSubject">
    <w:name w:val="annotation subject"/>
    <w:basedOn w:val="CommentText"/>
    <w:next w:val="CommentText"/>
    <w:link w:val="CommentSubjectChar"/>
    <w:rsid w:val="00842340"/>
    <w:rPr>
      <w:b/>
      <w:bCs/>
    </w:rPr>
  </w:style>
  <w:style w:type="character" w:customStyle="1" w:styleId="CommentSubjectChar">
    <w:name w:val="Comment Subject Char"/>
    <w:basedOn w:val="CommentTextChar"/>
    <w:link w:val="CommentSubject"/>
    <w:rsid w:val="00842340"/>
    <w:rPr>
      <w:b/>
      <w:bCs/>
      <w:lang w:val="en-US" w:eastAsia="pl-PL"/>
    </w:rPr>
  </w:style>
  <w:style w:type="paragraph" w:styleId="BalloonText">
    <w:name w:val="Balloon Text"/>
    <w:basedOn w:val="Normal"/>
    <w:link w:val="BalloonTextChar"/>
    <w:rsid w:val="00842340"/>
    <w:rPr>
      <w:rFonts w:ascii="Segoe UI" w:hAnsi="Segoe UI" w:cs="Segoe UI"/>
      <w:sz w:val="18"/>
      <w:szCs w:val="18"/>
    </w:rPr>
  </w:style>
  <w:style w:type="character" w:customStyle="1" w:styleId="BalloonTextChar">
    <w:name w:val="Balloon Text Char"/>
    <w:basedOn w:val="DefaultParagraphFont"/>
    <w:link w:val="BalloonText"/>
    <w:rsid w:val="00842340"/>
    <w:rPr>
      <w:rFonts w:ascii="Segoe UI" w:hAnsi="Segoe UI" w:cs="Segoe UI"/>
      <w:sz w:val="18"/>
      <w:szCs w:val="18"/>
      <w:lang w:val="en-US" w:eastAsia="pl-P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3618298">
      <w:bodyDiv w:val="1"/>
      <w:marLeft w:val="0"/>
      <w:marRight w:val="0"/>
      <w:marTop w:val="0"/>
      <w:marBottom w:val="0"/>
      <w:divBdr>
        <w:top w:val="none" w:sz="0" w:space="0" w:color="auto"/>
        <w:left w:val="none" w:sz="0" w:space="0" w:color="auto"/>
        <w:bottom w:val="none" w:sz="0" w:space="0" w:color="auto"/>
        <w:right w:val="none" w:sz="0" w:space="0" w:color="auto"/>
      </w:divBdr>
      <w:divsChild>
        <w:div w:id="577054129">
          <w:marLeft w:val="0"/>
          <w:marRight w:val="0"/>
          <w:marTop w:val="0"/>
          <w:marBottom w:val="0"/>
          <w:divBdr>
            <w:top w:val="none" w:sz="0" w:space="0" w:color="auto"/>
            <w:left w:val="none" w:sz="0" w:space="0" w:color="auto"/>
            <w:bottom w:val="none" w:sz="0" w:space="0" w:color="auto"/>
            <w:right w:val="none" w:sz="0" w:space="0" w:color="auto"/>
          </w:divBdr>
          <w:divsChild>
            <w:div w:id="954290056">
              <w:marLeft w:val="0"/>
              <w:marRight w:val="0"/>
              <w:marTop w:val="0"/>
              <w:marBottom w:val="0"/>
              <w:divBdr>
                <w:top w:val="none" w:sz="0" w:space="0" w:color="auto"/>
                <w:left w:val="none" w:sz="0" w:space="0" w:color="auto"/>
                <w:bottom w:val="none" w:sz="0" w:space="0" w:color="auto"/>
                <w:right w:val="none" w:sz="0" w:space="0" w:color="auto"/>
              </w:divBdr>
              <w:divsChild>
                <w:div w:id="1306205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478682">
      <w:bodyDiv w:val="1"/>
      <w:marLeft w:val="0"/>
      <w:marRight w:val="0"/>
      <w:marTop w:val="0"/>
      <w:marBottom w:val="0"/>
      <w:divBdr>
        <w:top w:val="none" w:sz="0" w:space="0" w:color="auto"/>
        <w:left w:val="none" w:sz="0" w:space="0" w:color="auto"/>
        <w:bottom w:val="none" w:sz="0" w:space="0" w:color="auto"/>
        <w:right w:val="none" w:sz="0" w:space="0" w:color="auto"/>
      </w:divBdr>
    </w:div>
    <w:div w:id="235828037">
      <w:bodyDiv w:val="1"/>
      <w:marLeft w:val="0"/>
      <w:marRight w:val="0"/>
      <w:marTop w:val="0"/>
      <w:marBottom w:val="0"/>
      <w:divBdr>
        <w:top w:val="none" w:sz="0" w:space="0" w:color="auto"/>
        <w:left w:val="none" w:sz="0" w:space="0" w:color="auto"/>
        <w:bottom w:val="none" w:sz="0" w:space="0" w:color="auto"/>
        <w:right w:val="none" w:sz="0" w:space="0" w:color="auto"/>
      </w:divBdr>
      <w:divsChild>
        <w:div w:id="1634213807">
          <w:marLeft w:val="0"/>
          <w:marRight w:val="0"/>
          <w:marTop w:val="0"/>
          <w:marBottom w:val="0"/>
          <w:divBdr>
            <w:top w:val="none" w:sz="0" w:space="0" w:color="auto"/>
            <w:left w:val="none" w:sz="0" w:space="0" w:color="auto"/>
            <w:bottom w:val="none" w:sz="0" w:space="0" w:color="auto"/>
            <w:right w:val="none" w:sz="0" w:space="0" w:color="auto"/>
          </w:divBdr>
          <w:divsChild>
            <w:div w:id="1838350388">
              <w:marLeft w:val="0"/>
              <w:marRight w:val="0"/>
              <w:marTop w:val="0"/>
              <w:marBottom w:val="0"/>
              <w:divBdr>
                <w:top w:val="none" w:sz="0" w:space="0" w:color="auto"/>
                <w:left w:val="none" w:sz="0" w:space="0" w:color="auto"/>
                <w:bottom w:val="none" w:sz="0" w:space="0" w:color="auto"/>
                <w:right w:val="none" w:sz="0" w:space="0" w:color="auto"/>
              </w:divBdr>
              <w:divsChild>
                <w:div w:id="1877307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7314111">
      <w:bodyDiv w:val="1"/>
      <w:marLeft w:val="0"/>
      <w:marRight w:val="0"/>
      <w:marTop w:val="0"/>
      <w:marBottom w:val="0"/>
      <w:divBdr>
        <w:top w:val="none" w:sz="0" w:space="0" w:color="auto"/>
        <w:left w:val="none" w:sz="0" w:space="0" w:color="auto"/>
        <w:bottom w:val="none" w:sz="0" w:space="0" w:color="auto"/>
        <w:right w:val="none" w:sz="0" w:space="0" w:color="auto"/>
      </w:divBdr>
    </w:div>
    <w:div w:id="414783913">
      <w:bodyDiv w:val="1"/>
      <w:marLeft w:val="0"/>
      <w:marRight w:val="0"/>
      <w:marTop w:val="0"/>
      <w:marBottom w:val="0"/>
      <w:divBdr>
        <w:top w:val="none" w:sz="0" w:space="0" w:color="auto"/>
        <w:left w:val="none" w:sz="0" w:space="0" w:color="auto"/>
        <w:bottom w:val="none" w:sz="0" w:space="0" w:color="auto"/>
        <w:right w:val="none" w:sz="0" w:space="0" w:color="auto"/>
      </w:divBdr>
    </w:div>
    <w:div w:id="500434770">
      <w:bodyDiv w:val="1"/>
      <w:marLeft w:val="0"/>
      <w:marRight w:val="0"/>
      <w:marTop w:val="0"/>
      <w:marBottom w:val="0"/>
      <w:divBdr>
        <w:top w:val="none" w:sz="0" w:space="0" w:color="auto"/>
        <w:left w:val="none" w:sz="0" w:space="0" w:color="auto"/>
        <w:bottom w:val="none" w:sz="0" w:space="0" w:color="auto"/>
        <w:right w:val="none" w:sz="0" w:space="0" w:color="auto"/>
      </w:divBdr>
    </w:div>
    <w:div w:id="547767406">
      <w:bodyDiv w:val="1"/>
      <w:marLeft w:val="0"/>
      <w:marRight w:val="0"/>
      <w:marTop w:val="0"/>
      <w:marBottom w:val="0"/>
      <w:divBdr>
        <w:top w:val="none" w:sz="0" w:space="0" w:color="auto"/>
        <w:left w:val="none" w:sz="0" w:space="0" w:color="auto"/>
        <w:bottom w:val="none" w:sz="0" w:space="0" w:color="auto"/>
        <w:right w:val="none" w:sz="0" w:space="0" w:color="auto"/>
      </w:divBdr>
      <w:divsChild>
        <w:div w:id="1632443269">
          <w:marLeft w:val="0"/>
          <w:marRight w:val="0"/>
          <w:marTop w:val="0"/>
          <w:marBottom w:val="0"/>
          <w:divBdr>
            <w:top w:val="none" w:sz="0" w:space="0" w:color="auto"/>
            <w:left w:val="none" w:sz="0" w:space="0" w:color="auto"/>
            <w:bottom w:val="none" w:sz="0" w:space="0" w:color="auto"/>
            <w:right w:val="none" w:sz="0" w:space="0" w:color="auto"/>
          </w:divBdr>
        </w:div>
      </w:divsChild>
    </w:div>
    <w:div w:id="568078159">
      <w:bodyDiv w:val="1"/>
      <w:marLeft w:val="0"/>
      <w:marRight w:val="0"/>
      <w:marTop w:val="0"/>
      <w:marBottom w:val="0"/>
      <w:divBdr>
        <w:top w:val="none" w:sz="0" w:space="0" w:color="auto"/>
        <w:left w:val="none" w:sz="0" w:space="0" w:color="auto"/>
        <w:bottom w:val="none" w:sz="0" w:space="0" w:color="auto"/>
        <w:right w:val="none" w:sz="0" w:space="0" w:color="auto"/>
      </w:divBdr>
    </w:div>
    <w:div w:id="590821172">
      <w:bodyDiv w:val="1"/>
      <w:marLeft w:val="0"/>
      <w:marRight w:val="0"/>
      <w:marTop w:val="0"/>
      <w:marBottom w:val="0"/>
      <w:divBdr>
        <w:top w:val="none" w:sz="0" w:space="0" w:color="auto"/>
        <w:left w:val="none" w:sz="0" w:space="0" w:color="auto"/>
        <w:bottom w:val="none" w:sz="0" w:space="0" w:color="auto"/>
        <w:right w:val="none" w:sz="0" w:space="0" w:color="auto"/>
      </w:divBdr>
    </w:div>
    <w:div w:id="595602408">
      <w:bodyDiv w:val="1"/>
      <w:marLeft w:val="0"/>
      <w:marRight w:val="0"/>
      <w:marTop w:val="0"/>
      <w:marBottom w:val="0"/>
      <w:divBdr>
        <w:top w:val="none" w:sz="0" w:space="0" w:color="auto"/>
        <w:left w:val="none" w:sz="0" w:space="0" w:color="auto"/>
        <w:bottom w:val="none" w:sz="0" w:space="0" w:color="auto"/>
        <w:right w:val="none" w:sz="0" w:space="0" w:color="auto"/>
      </w:divBdr>
    </w:div>
    <w:div w:id="605385335">
      <w:bodyDiv w:val="1"/>
      <w:marLeft w:val="0"/>
      <w:marRight w:val="0"/>
      <w:marTop w:val="0"/>
      <w:marBottom w:val="0"/>
      <w:divBdr>
        <w:top w:val="none" w:sz="0" w:space="0" w:color="auto"/>
        <w:left w:val="none" w:sz="0" w:space="0" w:color="auto"/>
        <w:bottom w:val="none" w:sz="0" w:space="0" w:color="auto"/>
        <w:right w:val="none" w:sz="0" w:space="0" w:color="auto"/>
      </w:divBdr>
    </w:div>
    <w:div w:id="679743058">
      <w:bodyDiv w:val="1"/>
      <w:marLeft w:val="0"/>
      <w:marRight w:val="0"/>
      <w:marTop w:val="0"/>
      <w:marBottom w:val="0"/>
      <w:divBdr>
        <w:top w:val="none" w:sz="0" w:space="0" w:color="auto"/>
        <w:left w:val="none" w:sz="0" w:space="0" w:color="auto"/>
        <w:bottom w:val="none" w:sz="0" w:space="0" w:color="auto"/>
        <w:right w:val="none" w:sz="0" w:space="0" w:color="auto"/>
      </w:divBdr>
    </w:div>
    <w:div w:id="709458649">
      <w:bodyDiv w:val="1"/>
      <w:marLeft w:val="0"/>
      <w:marRight w:val="0"/>
      <w:marTop w:val="0"/>
      <w:marBottom w:val="0"/>
      <w:divBdr>
        <w:top w:val="none" w:sz="0" w:space="0" w:color="auto"/>
        <w:left w:val="none" w:sz="0" w:space="0" w:color="auto"/>
        <w:bottom w:val="none" w:sz="0" w:space="0" w:color="auto"/>
        <w:right w:val="none" w:sz="0" w:space="0" w:color="auto"/>
      </w:divBdr>
    </w:div>
    <w:div w:id="772700735">
      <w:bodyDiv w:val="1"/>
      <w:marLeft w:val="0"/>
      <w:marRight w:val="0"/>
      <w:marTop w:val="0"/>
      <w:marBottom w:val="0"/>
      <w:divBdr>
        <w:top w:val="none" w:sz="0" w:space="0" w:color="auto"/>
        <w:left w:val="none" w:sz="0" w:space="0" w:color="auto"/>
        <w:bottom w:val="none" w:sz="0" w:space="0" w:color="auto"/>
        <w:right w:val="none" w:sz="0" w:space="0" w:color="auto"/>
      </w:divBdr>
    </w:div>
    <w:div w:id="801969724">
      <w:bodyDiv w:val="1"/>
      <w:marLeft w:val="0"/>
      <w:marRight w:val="0"/>
      <w:marTop w:val="0"/>
      <w:marBottom w:val="0"/>
      <w:divBdr>
        <w:top w:val="none" w:sz="0" w:space="0" w:color="auto"/>
        <w:left w:val="none" w:sz="0" w:space="0" w:color="auto"/>
        <w:bottom w:val="none" w:sz="0" w:space="0" w:color="auto"/>
        <w:right w:val="none" w:sz="0" w:space="0" w:color="auto"/>
      </w:divBdr>
    </w:div>
    <w:div w:id="832331767">
      <w:bodyDiv w:val="1"/>
      <w:marLeft w:val="0"/>
      <w:marRight w:val="0"/>
      <w:marTop w:val="0"/>
      <w:marBottom w:val="0"/>
      <w:divBdr>
        <w:top w:val="none" w:sz="0" w:space="0" w:color="auto"/>
        <w:left w:val="none" w:sz="0" w:space="0" w:color="auto"/>
        <w:bottom w:val="none" w:sz="0" w:space="0" w:color="auto"/>
        <w:right w:val="none" w:sz="0" w:space="0" w:color="auto"/>
      </w:divBdr>
    </w:div>
    <w:div w:id="1008215247">
      <w:bodyDiv w:val="1"/>
      <w:marLeft w:val="0"/>
      <w:marRight w:val="0"/>
      <w:marTop w:val="0"/>
      <w:marBottom w:val="0"/>
      <w:divBdr>
        <w:top w:val="none" w:sz="0" w:space="0" w:color="auto"/>
        <w:left w:val="none" w:sz="0" w:space="0" w:color="auto"/>
        <w:bottom w:val="none" w:sz="0" w:space="0" w:color="auto"/>
        <w:right w:val="none" w:sz="0" w:space="0" w:color="auto"/>
      </w:divBdr>
      <w:divsChild>
        <w:div w:id="782772552">
          <w:marLeft w:val="0"/>
          <w:marRight w:val="0"/>
          <w:marTop w:val="0"/>
          <w:marBottom w:val="0"/>
          <w:divBdr>
            <w:top w:val="none" w:sz="0" w:space="0" w:color="auto"/>
            <w:left w:val="none" w:sz="0" w:space="0" w:color="auto"/>
            <w:bottom w:val="none" w:sz="0" w:space="0" w:color="auto"/>
            <w:right w:val="none" w:sz="0" w:space="0" w:color="auto"/>
          </w:divBdr>
        </w:div>
      </w:divsChild>
    </w:div>
    <w:div w:id="1039357080">
      <w:bodyDiv w:val="1"/>
      <w:marLeft w:val="0"/>
      <w:marRight w:val="0"/>
      <w:marTop w:val="0"/>
      <w:marBottom w:val="0"/>
      <w:divBdr>
        <w:top w:val="none" w:sz="0" w:space="0" w:color="auto"/>
        <w:left w:val="none" w:sz="0" w:space="0" w:color="auto"/>
        <w:bottom w:val="none" w:sz="0" w:space="0" w:color="auto"/>
        <w:right w:val="none" w:sz="0" w:space="0" w:color="auto"/>
      </w:divBdr>
    </w:div>
    <w:div w:id="1044981808">
      <w:bodyDiv w:val="1"/>
      <w:marLeft w:val="0"/>
      <w:marRight w:val="0"/>
      <w:marTop w:val="0"/>
      <w:marBottom w:val="0"/>
      <w:divBdr>
        <w:top w:val="none" w:sz="0" w:space="0" w:color="auto"/>
        <w:left w:val="none" w:sz="0" w:space="0" w:color="auto"/>
        <w:bottom w:val="none" w:sz="0" w:space="0" w:color="auto"/>
        <w:right w:val="none" w:sz="0" w:space="0" w:color="auto"/>
      </w:divBdr>
    </w:div>
    <w:div w:id="1101491722">
      <w:bodyDiv w:val="1"/>
      <w:marLeft w:val="0"/>
      <w:marRight w:val="0"/>
      <w:marTop w:val="0"/>
      <w:marBottom w:val="0"/>
      <w:divBdr>
        <w:top w:val="none" w:sz="0" w:space="0" w:color="auto"/>
        <w:left w:val="none" w:sz="0" w:space="0" w:color="auto"/>
        <w:bottom w:val="none" w:sz="0" w:space="0" w:color="auto"/>
        <w:right w:val="none" w:sz="0" w:space="0" w:color="auto"/>
      </w:divBdr>
    </w:div>
    <w:div w:id="1174219725">
      <w:bodyDiv w:val="1"/>
      <w:marLeft w:val="0"/>
      <w:marRight w:val="0"/>
      <w:marTop w:val="0"/>
      <w:marBottom w:val="0"/>
      <w:divBdr>
        <w:top w:val="none" w:sz="0" w:space="0" w:color="auto"/>
        <w:left w:val="none" w:sz="0" w:space="0" w:color="auto"/>
        <w:bottom w:val="none" w:sz="0" w:space="0" w:color="auto"/>
        <w:right w:val="none" w:sz="0" w:space="0" w:color="auto"/>
      </w:divBdr>
      <w:divsChild>
        <w:div w:id="435951599">
          <w:marLeft w:val="0"/>
          <w:marRight w:val="0"/>
          <w:marTop w:val="0"/>
          <w:marBottom w:val="0"/>
          <w:divBdr>
            <w:top w:val="none" w:sz="0" w:space="0" w:color="auto"/>
            <w:left w:val="none" w:sz="0" w:space="0" w:color="auto"/>
            <w:bottom w:val="none" w:sz="0" w:space="0" w:color="auto"/>
            <w:right w:val="none" w:sz="0" w:space="0" w:color="auto"/>
          </w:divBdr>
        </w:div>
      </w:divsChild>
    </w:div>
    <w:div w:id="1193349059">
      <w:bodyDiv w:val="1"/>
      <w:marLeft w:val="0"/>
      <w:marRight w:val="0"/>
      <w:marTop w:val="0"/>
      <w:marBottom w:val="0"/>
      <w:divBdr>
        <w:top w:val="none" w:sz="0" w:space="0" w:color="auto"/>
        <w:left w:val="none" w:sz="0" w:space="0" w:color="auto"/>
        <w:bottom w:val="none" w:sz="0" w:space="0" w:color="auto"/>
        <w:right w:val="none" w:sz="0" w:space="0" w:color="auto"/>
      </w:divBdr>
    </w:div>
    <w:div w:id="1211383871">
      <w:bodyDiv w:val="1"/>
      <w:marLeft w:val="0"/>
      <w:marRight w:val="0"/>
      <w:marTop w:val="0"/>
      <w:marBottom w:val="0"/>
      <w:divBdr>
        <w:top w:val="none" w:sz="0" w:space="0" w:color="auto"/>
        <w:left w:val="none" w:sz="0" w:space="0" w:color="auto"/>
        <w:bottom w:val="none" w:sz="0" w:space="0" w:color="auto"/>
        <w:right w:val="none" w:sz="0" w:space="0" w:color="auto"/>
      </w:divBdr>
      <w:divsChild>
        <w:div w:id="153306872">
          <w:marLeft w:val="0"/>
          <w:marRight w:val="0"/>
          <w:marTop w:val="0"/>
          <w:marBottom w:val="0"/>
          <w:divBdr>
            <w:top w:val="none" w:sz="0" w:space="0" w:color="auto"/>
            <w:left w:val="none" w:sz="0" w:space="0" w:color="auto"/>
            <w:bottom w:val="none" w:sz="0" w:space="0" w:color="auto"/>
            <w:right w:val="none" w:sz="0" w:space="0" w:color="auto"/>
          </w:divBdr>
          <w:divsChild>
            <w:div w:id="1348797253">
              <w:marLeft w:val="0"/>
              <w:marRight w:val="0"/>
              <w:marTop w:val="0"/>
              <w:marBottom w:val="0"/>
              <w:divBdr>
                <w:top w:val="none" w:sz="0" w:space="0" w:color="auto"/>
                <w:left w:val="none" w:sz="0" w:space="0" w:color="auto"/>
                <w:bottom w:val="none" w:sz="0" w:space="0" w:color="auto"/>
                <w:right w:val="none" w:sz="0" w:space="0" w:color="auto"/>
              </w:divBdr>
              <w:divsChild>
                <w:div w:id="112097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8927029">
      <w:bodyDiv w:val="1"/>
      <w:marLeft w:val="0"/>
      <w:marRight w:val="0"/>
      <w:marTop w:val="0"/>
      <w:marBottom w:val="0"/>
      <w:divBdr>
        <w:top w:val="none" w:sz="0" w:space="0" w:color="auto"/>
        <w:left w:val="none" w:sz="0" w:space="0" w:color="auto"/>
        <w:bottom w:val="none" w:sz="0" w:space="0" w:color="auto"/>
        <w:right w:val="none" w:sz="0" w:space="0" w:color="auto"/>
      </w:divBdr>
      <w:divsChild>
        <w:div w:id="1921526172">
          <w:marLeft w:val="0"/>
          <w:marRight w:val="0"/>
          <w:marTop w:val="0"/>
          <w:marBottom w:val="0"/>
          <w:divBdr>
            <w:top w:val="none" w:sz="0" w:space="0" w:color="auto"/>
            <w:left w:val="none" w:sz="0" w:space="0" w:color="auto"/>
            <w:bottom w:val="none" w:sz="0" w:space="0" w:color="auto"/>
            <w:right w:val="none" w:sz="0" w:space="0" w:color="auto"/>
          </w:divBdr>
          <w:divsChild>
            <w:div w:id="993293136">
              <w:marLeft w:val="0"/>
              <w:marRight w:val="0"/>
              <w:marTop w:val="0"/>
              <w:marBottom w:val="0"/>
              <w:divBdr>
                <w:top w:val="none" w:sz="0" w:space="0" w:color="auto"/>
                <w:left w:val="none" w:sz="0" w:space="0" w:color="auto"/>
                <w:bottom w:val="none" w:sz="0" w:space="0" w:color="auto"/>
                <w:right w:val="none" w:sz="0" w:space="0" w:color="auto"/>
              </w:divBdr>
              <w:divsChild>
                <w:div w:id="2080134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5826819">
      <w:bodyDiv w:val="1"/>
      <w:marLeft w:val="0"/>
      <w:marRight w:val="0"/>
      <w:marTop w:val="0"/>
      <w:marBottom w:val="0"/>
      <w:divBdr>
        <w:top w:val="none" w:sz="0" w:space="0" w:color="auto"/>
        <w:left w:val="none" w:sz="0" w:space="0" w:color="auto"/>
        <w:bottom w:val="none" w:sz="0" w:space="0" w:color="auto"/>
        <w:right w:val="none" w:sz="0" w:space="0" w:color="auto"/>
      </w:divBdr>
    </w:div>
    <w:div w:id="1528135602">
      <w:bodyDiv w:val="1"/>
      <w:marLeft w:val="0"/>
      <w:marRight w:val="0"/>
      <w:marTop w:val="0"/>
      <w:marBottom w:val="0"/>
      <w:divBdr>
        <w:top w:val="none" w:sz="0" w:space="0" w:color="auto"/>
        <w:left w:val="none" w:sz="0" w:space="0" w:color="auto"/>
        <w:bottom w:val="none" w:sz="0" w:space="0" w:color="auto"/>
        <w:right w:val="none" w:sz="0" w:space="0" w:color="auto"/>
      </w:divBdr>
    </w:div>
    <w:div w:id="1638296713">
      <w:bodyDiv w:val="1"/>
      <w:marLeft w:val="0"/>
      <w:marRight w:val="0"/>
      <w:marTop w:val="0"/>
      <w:marBottom w:val="0"/>
      <w:divBdr>
        <w:top w:val="none" w:sz="0" w:space="0" w:color="auto"/>
        <w:left w:val="none" w:sz="0" w:space="0" w:color="auto"/>
        <w:bottom w:val="none" w:sz="0" w:space="0" w:color="auto"/>
        <w:right w:val="none" w:sz="0" w:space="0" w:color="auto"/>
      </w:divBdr>
    </w:div>
    <w:div w:id="1755588777">
      <w:bodyDiv w:val="1"/>
      <w:marLeft w:val="0"/>
      <w:marRight w:val="0"/>
      <w:marTop w:val="0"/>
      <w:marBottom w:val="0"/>
      <w:divBdr>
        <w:top w:val="none" w:sz="0" w:space="0" w:color="auto"/>
        <w:left w:val="none" w:sz="0" w:space="0" w:color="auto"/>
        <w:bottom w:val="none" w:sz="0" w:space="0" w:color="auto"/>
        <w:right w:val="none" w:sz="0" w:space="0" w:color="auto"/>
      </w:divBdr>
      <w:divsChild>
        <w:div w:id="2034720077">
          <w:marLeft w:val="0"/>
          <w:marRight w:val="0"/>
          <w:marTop w:val="0"/>
          <w:marBottom w:val="0"/>
          <w:divBdr>
            <w:top w:val="none" w:sz="0" w:space="0" w:color="auto"/>
            <w:left w:val="none" w:sz="0" w:space="0" w:color="auto"/>
            <w:bottom w:val="none" w:sz="0" w:space="0" w:color="auto"/>
            <w:right w:val="none" w:sz="0" w:space="0" w:color="auto"/>
          </w:divBdr>
        </w:div>
      </w:divsChild>
    </w:div>
    <w:div w:id="2076583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39.wmf"/><Relationship Id="rId16" Type="http://schemas.openxmlformats.org/officeDocument/2006/relationships/image" Target="media/image4.wmf"/><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4.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5.bin"/><Relationship Id="rId128"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4.wmf"/><Relationship Id="rId22" Type="http://schemas.openxmlformats.org/officeDocument/2006/relationships/image" Target="media/image7.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image" Target="media/image31.svg"/><Relationship Id="rId113" Type="http://schemas.openxmlformats.org/officeDocument/2006/relationships/image" Target="media/image54.wmf"/><Relationship Id="rId118" Type="http://schemas.openxmlformats.org/officeDocument/2006/relationships/oleObject" Target="embeddings/oleObject53.bin"/><Relationship Id="rId80" Type="http://schemas.openxmlformats.org/officeDocument/2006/relationships/image" Target="media/image37.wmf"/><Relationship Id="rId85" Type="http://schemas.openxmlformats.org/officeDocument/2006/relationships/oleObject" Target="embeddings/oleObject37.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8.wmf"/><Relationship Id="rId108" Type="http://schemas.openxmlformats.org/officeDocument/2006/relationships/oleObject" Target="embeddings/oleObject49.bin"/><Relationship Id="rId124" Type="http://schemas.openxmlformats.org/officeDocument/2006/relationships/image" Target="media/image60.png"/><Relationship Id="rId129" Type="http://schemas.openxmlformats.org/officeDocument/2006/relationships/footer" Target="footer2.xml"/><Relationship Id="rId54" Type="http://schemas.openxmlformats.org/officeDocument/2006/relationships/image" Target="media/image23.wmf"/><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image" Target="media/image42.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oleObject" Target="embeddings/oleObject51.bin"/><Relationship Id="rId119" Type="http://schemas.openxmlformats.org/officeDocument/2006/relationships/image" Target="media/image57.png"/><Relationship Id="rId44" Type="http://schemas.openxmlformats.org/officeDocument/2006/relationships/oleObject" Target="embeddings/oleObject17.bin"/><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header" Target="header3.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7.bin"/><Relationship Id="rId120" Type="http://schemas.openxmlformats.org/officeDocument/2006/relationships/image" Target="media/image58.svg"/><Relationship Id="rId125" Type="http://schemas.openxmlformats.org/officeDocument/2006/relationships/image" Target="media/image61.svg"/><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footer" Target="footer3.xml"/><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49.wmf"/><Relationship Id="rId126" Type="http://schemas.openxmlformats.org/officeDocument/2006/relationships/header" Target="header1.xml"/><Relationship Id="rId8" Type="http://schemas.openxmlformats.org/officeDocument/2006/relationships/hyperlink" Target="mailto:arash.bahrami@ut.ac.ir" TargetMode="Externa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oleObject" Target="embeddings/oleObject52.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image" Target="media/image52.png"/><Relationship Id="rId132"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header" Target="header2.xml"/><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hyperlink" Target="https://github.com/yriyazi/Koopman-Operator-and-Deep-Neural-Networks-ISAV2023" TargetMode="External"/><Relationship Id="rId26" Type="http://schemas.openxmlformats.org/officeDocument/2006/relationships/oleObject" Target="embeddings/oleObject8.bin"/><Relationship Id="rId47" Type="http://schemas.openxmlformats.org/officeDocument/2006/relationships/oleObject" Target="embeddings/oleObject19.bin"/><Relationship Id="rId68" Type="http://schemas.openxmlformats.org/officeDocument/2006/relationships/image" Target="media/image30.png"/><Relationship Id="rId89" Type="http://schemas.openxmlformats.org/officeDocument/2006/relationships/image" Target="media/image41.wmf"/><Relationship Id="rId112" Type="http://schemas.openxmlformats.org/officeDocument/2006/relationships/image" Target="media/image53.svg"/><Relationship Id="rId133" Type="http://schemas.openxmlformats.org/officeDocument/2006/relationships/theme" Target="theme/theme1.xml"/></Relationships>
</file>

<file path=word/_rels/header3.xml.rels><?xml version="1.0" encoding="UTF-8" standalone="yes"?>
<Relationships xmlns="http://schemas.openxmlformats.org/package/2006/relationships"><Relationship Id="rId1" Type="http://schemas.openxmlformats.org/officeDocument/2006/relationships/image" Target="media/image6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875"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90664C0-59C5-4891-B5AE-CE03713826B0}">
  <we:reference id="wa104382081" version="1.55.1.0" store="en-US" storeType="OMEX"/>
  <we:alternateReferences>
    <we:reference id="wa104382081" version="1.55.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797485-00A7-406F-8C51-2C71C90BFC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TotalTime>
  <Pages>9</Pages>
  <Words>9755</Words>
  <Characters>55605</Characters>
  <Application>Microsoft Office Word</Application>
  <DocSecurity>0</DocSecurity>
  <Lines>463</Lines>
  <Paragraphs>13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ICSV18 Template</vt:lpstr>
      <vt:lpstr>Test</vt:lpstr>
    </vt:vector>
  </TitlesOfParts>
  <Company>UFRJ</Company>
  <LinksUpToDate>false</LinksUpToDate>
  <CharactersWithSpaces>65230</CharactersWithSpaces>
  <SharedDoc>false</SharedDoc>
  <HLinks>
    <vt:vector size="18" baseType="variant">
      <vt:variant>
        <vt:i4>4391014</vt:i4>
      </vt:variant>
      <vt:variant>
        <vt:i4>6</vt:i4>
      </vt:variant>
      <vt:variant>
        <vt:i4>0</vt:i4>
      </vt:variant>
      <vt:variant>
        <vt:i4>5</vt:i4>
      </vt:variant>
      <vt:variant>
        <vt:lpwstr>mailto:conf2023@isav.ir</vt:lpwstr>
      </vt:variant>
      <vt:variant>
        <vt:lpwstr/>
      </vt:variant>
      <vt:variant>
        <vt:i4>2097263</vt:i4>
      </vt:variant>
      <vt:variant>
        <vt:i4>3</vt:i4>
      </vt:variant>
      <vt:variant>
        <vt:i4>0</vt:i4>
      </vt:variant>
      <vt:variant>
        <vt:i4>5</vt:i4>
      </vt:variant>
      <vt:variant>
        <vt:lpwstr>mailto:2023.isav.ir</vt:lpwstr>
      </vt:variant>
      <vt:variant>
        <vt:lpwstr/>
      </vt:variant>
      <vt:variant>
        <vt:i4>4391014</vt:i4>
      </vt:variant>
      <vt:variant>
        <vt:i4>0</vt:i4>
      </vt:variant>
      <vt:variant>
        <vt:i4>0</vt:i4>
      </vt:variant>
      <vt:variant>
        <vt:i4>5</vt:i4>
      </vt:variant>
      <vt:variant>
        <vt:lpwstr>mailto:conf2023@isav.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V18 Template</dc:title>
  <dc:subject/>
  <dc:creator>R E Musafir, R C Ferreira and others</dc:creator>
  <cp:keywords/>
  <cp:lastModifiedBy>YSNsec</cp:lastModifiedBy>
  <cp:revision>73</cp:revision>
  <cp:lastPrinted>2023-09-12T13:21:00Z</cp:lastPrinted>
  <dcterms:created xsi:type="dcterms:W3CDTF">2023-09-04T11:40:00Z</dcterms:created>
  <dcterms:modified xsi:type="dcterms:W3CDTF">2023-09-13T0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8ec027c7-b870-34d8-8fc8-aea8d6f38039</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GrammarlyDocumentId">
    <vt:lpwstr>4f6cdc86dd1b0c392c8be11c35e0d310ca6d2389583471130b220c150f20fd13</vt:lpwstr>
  </property>
  <property fmtid="{D5CDD505-2E9C-101B-9397-08002B2CF9AE}" pid="26" name="MTWinEqns">
    <vt:bool>true</vt:bool>
  </property>
</Properties>
</file>